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rsidTr="00107381">
        <w:tc>
          <w:tcPr>
            <w:tcW w:w="3261" w:type="dxa"/>
            <w:tcBorders>
              <w:top w:val="nil"/>
              <w:left w:val="nil"/>
              <w:bottom w:val="nil"/>
              <w:right w:val="nil"/>
            </w:tcBorders>
          </w:tcPr>
          <w:p w:rsidR="00100523" w:rsidRDefault="00100523" w:rsidP="00107381">
            <w:pPr>
              <w:spacing w:after="274"/>
              <w:jc w:val="right"/>
            </w:pPr>
            <w:r>
              <w:rPr>
                <w:noProof/>
                <w:lang w:eastAsia="es-ES"/>
              </w:rPr>
              <w:drawing>
                <wp:inline distT="0" distB="0" distL="0" distR="0" wp14:anchorId="5DCA60CC" wp14:editId="37F06D84">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rsidR="00100523" w:rsidRPr="00107381" w:rsidRDefault="00100523" w:rsidP="00107381">
            <w:pPr>
              <w:spacing w:after="130"/>
              <w:rPr>
                <w:rFonts w:ascii="Arial" w:eastAsia="Arial" w:hAnsi="Arial" w:cs="Arial"/>
                <w:b/>
                <w:sz w:val="36"/>
                <w:szCs w:val="36"/>
              </w:rPr>
            </w:pPr>
          </w:p>
          <w:p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rsidR="00100523" w:rsidRDefault="00100523" w:rsidP="00107381">
            <w:pPr>
              <w:spacing w:after="274"/>
              <w:ind w:left="-34" w:firstLine="34"/>
            </w:pPr>
            <w:r w:rsidRPr="00107381">
              <w:rPr>
                <w:rFonts w:ascii="Arial" w:eastAsia="Arial" w:hAnsi="Arial" w:cs="Arial"/>
                <w:b/>
                <w:sz w:val="52"/>
                <w:szCs w:val="52"/>
              </w:rPr>
              <w:t>Rey Juan Carlos</w:t>
            </w:r>
          </w:p>
        </w:tc>
      </w:tr>
    </w:tbl>
    <w:p w:rsidR="00100523" w:rsidRDefault="00100523" w:rsidP="00107381">
      <w:pPr>
        <w:spacing w:after="274"/>
        <w:jc w:val="center"/>
      </w:pP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272"/>
        <w:ind w:left="1"/>
      </w:pPr>
      <w:r>
        <w:rPr>
          <w:rFonts w:ascii="Calibri" w:eastAsia="Calibri" w:hAnsi="Calibri" w:cs="Calibri"/>
        </w:rPr>
        <w:t xml:space="preserve"> </w:t>
      </w:r>
    </w:p>
    <w:p w:rsidR="00AB6870" w:rsidRDefault="00AB6870" w:rsidP="00AB6870">
      <w:pPr>
        <w:spacing w:after="0"/>
        <w:ind w:left="168"/>
      </w:pPr>
      <w:r>
        <w:rPr>
          <w:rFonts w:ascii="Arial" w:eastAsia="Arial" w:hAnsi="Arial" w:cs="Arial"/>
          <w:b/>
          <w:sz w:val="28"/>
        </w:rPr>
        <w:t xml:space="preserve">ESCUELA TÉCNICA SUPERIOR DE INGENIERÍA INFORMÁTICA </w:t>
      </w: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163"/>
        <w:ind w:left="1"/>
      </w:pPr>
      <w:r>
        <w:rPr>
          <w:rFonts w:ascii="Arial" w:eastAsia="Arial" w:hAnsi="Arial" w:cs="Arial"/>
          <w:b/>
          <w:sz w:val="28"/>
        </w:rPr>
        <w:t xml:space="preserve"> </w:t>
      </w:r>
    </w:p>
    <w:p w:rsidR="00AB6870" w:rsidRDefault="00AB6870" w:rsidP="00AB6870">
      <w:pPr>
        <w:tabs>
          <w:tab w:val="center" w:pos="4365"/>
        </w:tabs>
        <w:spacing w:after="521"/>
        <w:ind w:left="-14"/>
        <w:jc w:val="center"/>
      </w:pPr>
      <w:r>
        <w:rPr>
          <w:rFonts w:ascii="Arial" w:eastAsia="Arial" w:hAnsi="Arial" w:cs="Arial"/>
          <w:b/>
          <w:sz w:val="28"/>
        </w:rPr>
        <w:t>GRADO EN INGENIERIA INFORMATICA</w:t>
      </w:r>
    </w:p>
    <w:p w:rsidR="00AB6870" w:rsidRDefault="00AB6870" w:rsidP="00AB6870">
      <w:pPr>
        <w:spacing w:after="0"/>
        <w:jc w:val="center"/>
      </w:pPr>
      <w:r>
        <w:rPr>
          <w:rFonts w:ascii="Arial" w:eastAsia="Arial" w:hAnsi="Arial" w:cs="Arial"/>
          <w:b/>
          <w:sz w:val="28"/>
        </w:rPr>
        <w:t xml:space="preserve">Curso Académico 2017/2018 </w:t>
      </w:r>
    </w:p>
    <w:p w:rsidR="00AB6870" w:rsidRDefault="00AB6870" w:rsidP="00AB6870">
      <w:pPr>
        <w:spacing w:after="223"/>
        <w:ind w:left="77"/>
        <w:jc w:val="center"/>
      </w:pPr>
      <w:r>
        <w:rPr>
          <w:rFonts w:ascii="Arial" w:eastAsia="Arial" w:hAnsi="Arial" w:cs="Arial"/>
          <w:sz w:val="28"/>
        </w:rPr>
        <w:t xml:space="preserve"> </w:t>
      </w:r>
    </w:p>
    <w:p w:rsidR="00AB6870" w:rsidRDefault="00AB6870" w:rsidP="00AB6870">
      <w:pPr>
        <w:spacing w:after="223"/>
        <w:ind w:right="1"/>
        <w:jc w:val="center"/>
      </w:pPr>
      <w:r>
        <w:rPr>
          <w:rFonts w:ascii="Arial" w:eastAsia="Arial" w:hAnsi="Arial" w:cs="Arial"/>
          <w:b/>
          <w:sz w:val="28"/>
        </w:rPr>
        <w:t xml:space="preserve">Trabajo Fin de Grado </w:t>
      </w:r>
    </w:p>
    <w:p w:rsidR="00AB6870" w:rsidRDefault="00AB6870" w:rsidP="00AB6870">
      <w:pPr>
        <w:spacing w:after="223"/>
        <w:ind w:left="1"/>
      </w:pPr>
      <w:r>
        <w:rPr>
          <w:rFonts w:ascii="Arial" w:eastAsia="Arial" w:hAnsi="Arial" w:cs="Arial"/>
          <w:b/>
          <w:sz w:val="28"/>
        </w:rPr>
        <w:t xml:space="preserve"> </w:t>
      </w:r>
    </w:p>
    <w:p w:rsidR="00AB6870" w:rsidRDefault="00AB6870" w:rsidP="00107381">
      <w:pPr>
        <w:spacing w:after="223"/>
        <w:ind w:left="1"/>
      </w:pPr>
      <w:r>
        <w:rPr>
          <w:rFonts w:ascii="Arial" w:eastAsia="Arial" w:hAnsi="Arial" w:cs="Arial"/>
          <w:b/>
          <w:sz w:val="28"/>
        </w:rPr>
        <w:t xml:space="preserve">   </w:t>
      </w:r>
    </w:p>
    <w:p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rsidR="00AB6870" w:rsidRDefault="00AB6870" w:rsidP="00AB6870">
      <w:pPr>
        <w:spacing w:after="219"/>
        <w:ind w:left="1"/>
      </w:pPr>
      <w:r>
        <w:rPr>
          <w:rFonts w:ascii="Arial" w:eastAsia="Arial" w:hAnsi="Arial" w:cs="Arial"/>
          <w:b/>
          <w:sz w:val="24"/>
        </w:rPr>
        <w:t xml:space="preserve"> </w:t>
      </w:r>
    </w:p>
    <w:p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7381">
        <w:rPr>
          <w:rFonts w:ascii="Arial" w:eastAsia="Arial" w:hAnsi="Arial" w:cs="Arial"/>
          <w:color w:val="000000"/>
          <w:sz w:val="28"/>
          <w:szCs w:val="22"/>
          <w:lang w:eastAsia="es-ES"/>
        </w:rPr>
        <w:t>Alberto Herrán González</w:t>
      </w:r>
      <w:bookmarkEnd w:id="1"/>
      <w:r w:rsidR="00AB6870" w:rsidRPr="00107381">
        <w:rPr>
          <w:rFonts w:ascii="Arial" w:eastAsia="Arial" w:hAnsi="Arial" w:cs="Arial"/>
          <w:color w:val="000000"/>
          <w:sz w:val="28"/>
          <w:szCs w:val="22"/>
          <w:lang w:eastAsia="es-ES"/>
        </w:rPr>
        <w:t xml:space="preserve"> </w:t>
      </w:r>
    </w:p>
    <w:p w:rsidR="00AB6870" w:rsidRDefault="00AB6870" w:rsidP="00AB6870">
      <w:r>
        <w:br w:type="page"/>
      </w:r>
    </w:p>
    <w:bookmarkStart w:id="2" w:name="_Toc516856573"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rsidR="003E7F06" w:rsidRPr="00171B09" w:rsidRDefault="008D373D" w:rsidP="00171B09">
          <w:pPr>
            <w:pStyle w:val="TituloTFG"/>
          </w:pPr>
          <w:r w:rsidRPr="00171B09">
            <w:t>Índice</w:t>
          </w:r>
          <w:bookmarkEnd w:id="2"/>
        </w:p>
        <w:p w:rsidR="00283207" w:rsidRPr="00283207" w:rsidRDefault="00283207" w:rsidP="00283207">
          <w:pPr>
            <w:rPr>
              <w:lang w:eastAsia="es-ES"/>
            </w:rPr>
          </w:pPr>
        </w:p>
        <w:p w:rsidR="00825532"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6856573" w:history="1">
            <w:r w:rsidR="00825532" w:rsidRPr="00726430">
              <w:rPr>
                <w:rStyle w:val="Hipervnculo"/>
                <w:noProof/>
              </w:rPr>
              <w:t>Índice</w:t>
            </w:r>
            <w:r w:rsidR="00825532">
              <w:rPr>
                <w:noProof/>
                <w:webHidden/>
              </w:rPr>
              <w:tab/>
            </w:r>
            <w:r w:rsidR="00825532">
              <w:rPr>
                <w:noProof/>
                <w:webHidden/>
              </w:rPr>
              <w:fldChar w:fldCharType="begin"/>
            </w:r>
            <w:r w:rsidR="00825532">
              <w:rPr>
                <w:noProof/>
                <w:webHidden/>
              </w:rPr>
              <w:instrText xml:space="preserve"> PAGEREF _Toc516856573 \h </w:instrText>
            </w:r>
            <w:r w:rsidR="00825532">
              <w:rPr>
                <w:noProof/>
                <w:webHidden/>
              </w:rPr>
            </w:r>
            <w:r w:rsidR="00825532">
              <w:rPr>
                <w:noProof/>
                <w:webHidden/>
              </w:rPr>
              <w:fldChar w:fldCharType="separate"/>
            </w:r>
            <w:r w:rsidR="00825532">
              <w:rPr>
                <w:noProof/>
                <w:webHidden/>
              </w:rPr>
              <w:t>2</w:t>
            </w:r>
            <w:r w:rsidR="00825532">
              <w:rPr>
                <w:noProof/>
                <w:webHidden/>
              </w:rPr>
              <w:fldChar w:fldCharType="end"/>
            </w:r>
          </w:hyperlink>
        </w:p>
        <w:p w:rsidR="00825532" w:rsidRDefault="00DC0EAE">
          <w:pPr>
            <w:pStyle w:val="TDC1"/>
            <w:tabs>
              <w:tab w:val="right" w:leader="dot" w:pos="9060"/>
            </w:tabs>
            <w:rPr>
              <w:rFonts w:asciiTheme="minorHAnsi" w:eastAsiaTheme="minorEastAsia" w:hAnsiTheme="minorHAnsi"/>
              <w:b w:val="0"/>
              <w:bCs w:val="0"/>
              <w:caps w:val="0"/>
              <w:noProof/>
              <w:sz w:val="22"/>
              <w:szCs w:val="22"/>
              <w:lang w:eastAsia="es-ES"/>
            </w:rPr>
          </w:pPr>
          <w:hyperlink w:anchor="_Toc516856574" w:history="1">
            <w:r w:rsidR="00825532" w:rsidRPr="00726430">
              <w:rPr>
                <w:rStyle w:val="Hipervnculo"/>
                <w:noProof/>
              </w:rPr>
              <w:t>Agradecimientos</w:t>
            </w:r>
            <w:r w:rsidR="00825532">
              <w:rPr>
                <w:noProof/>
                <w:webHidden/>
              </w:rPr>
              <w:tab/>
            </w:r>
            <w:r w:rsidR="00825532">
              <w:rPr>
                <w:noProof/>
                <w:webHidden/>
              </w:rPr>
              <w:fldChar w:fldCharType="begin"/>
            </w:r>
            <w:r w:rsidR="00825532">
              <w:rPr>
                <w:noProof/>
                <w:webHidden/>
              </w:rPr>
              <w:instrText xml:space="preserve"> PAGEREF _Toc516856574 \h </w:instrText>
            </w:r>
            <w:r w:rsidR="00825532">
              <w:rPr>
                <w:noProof/>
                <w:webHidden/>
              </w:rPr>
            </w:r>
            <w:r w:rsidR="00825532">
              <w:rPr>
                <w:noProof/>
                <w:webHidden/>
              </w:rPr>
              <w:fldChar w:fldCharType="separate"/>
            </w:r>
            <w:r w:rsidR="00825532">
              <w:rPr>
                <w:noProof/>
                <w:webHidden/>
              </w:rPr>
              <w:t>3</w:t>
            </w:r>
            <w:r w:rsidR="00825532">
              <w:rPr>
                <w:noProof/>
                <w:webHidden/>
              </w:rPr>
              <w:fldChar w:fldCharType="end"/>
            </w:r>
          </w:hyperlink>
        </w:p>
        <w:p w:rsidR="00825532" w:rsidRDefault="00DC0EAE">
          <w:pPr>
            <w:pStyle w:val="TDC1"/>
            <w:tabs>
              <w:tab w:val="right" w:leader="dot" w:pos="9060"/>
            </w:tabs>
            <w:rPr>
              <w:rFonts w:asciiTheme="minorHAnsi" w:eastAsiaTheme="minorEastAsia" w:hAnsiTheme="minorHAnsi"/>
              <w:b w:val="0"/>
              <w:bCs w:val="0"/>
              <w:caps w:val="0"/>
              <w:noProof/>
              <w:sz w:val="22"/>
              <w:szCs w:val="22"/>
              <w:lang w:eastAsia="es-ES"/>
            </w:rPr>
          </w:pPr>
          <w:hyperlink w:anchor="_Toc516856575" w:history="1">
            <w:r w:rsidR="00825532" w:rsidRPr="00726430">
              <w:rPr>
                <w:rStyle w:val="Hipervnculo"/>
                <w:noProof/>
              </w:rPr>
              <w:t>Resumen</w:t>
            </w:r>
            <w:r w:rsidR="00825532">
              <w:rPr>
                <w:noProof/>
                <w:webHidden/>
              </w:rPr>
              <w:tab/>
            </w:r>
            <w:r w:rsidR="00825532">
              <w:rPr>
                <w:noProof/>
                <w:webHidden/>
              </w:rPr>
              <w:fldChar w:fldCharType="begin"/>
            </w:r>
            <w:r w:rsidR="00825532">
              <w:rPr>
                <w:noProof/>
                <w:webHidden/>
              </w:rPr>
              <w:instrText xml:space="preserve"> PAGEREF _Toc516856575 \h </w:instrText>
            </w:r>
            <w:r w:rsidR="00825532">
              <w:rPr>
                <w:noProof/>
                <w:webHidden/>
              </w:rPr>
            </w:r>
            <w:r w:rsidR="00825532">
              <w:rPr>
                <w:noProof/>
                <w:webHidden/>
              </w:rPr>
              <w:fldChar w:fldCharType="separate"/>
            </w:r>
            <w:r w:rsidR="00825532">
              <w:rPr>
                <w:noProof/>
                <w:webHidden/>
              </w:rPr>
              <w:t>4</w:t>
            </w:r>
            <w:r w:rsidR="00825532">
              <w:rPr>
                <w:noProof/>
                <w:webHidden/>
              </w:rPr>
              <w:fldChar w:fldCharType="end"/>
            </w:r>
          </w:hyperlink>
        </w:p>
        <w:p w:rsidR="00825532" w:rsidRDefault="00DC0EAE">
          <w:pPr>
            <w:pStyle w:val="TDC1"/>
            <w:tabs>
              <w:tab w:val="right" w:leader="dot" w:pos="9060"/>
            </w:tabs>
            <w:rPr>
              <w:rFonts w:asciiTheme="minorHAnsi" w:eastAsiaTheme="minorEastAsia" w:hAnsiTheme="minorHAnsi"/>
              <w:b w:val="0"/>
              <w:bCs w:val="0"/>
              <w:caps w:val="0"/>
              <w:noProof/>
              <w:sz w:val="22"/>
              <w:szCs w:val="22"/>
              <w:lang w:eastAsia="es-ES"/>
            </w:rPr>
          </w:pPr>
          <w:hyperlink w:anchor="_Toc516856576" w:history="1">
            <w:r w:rsidR="00825532" w:rsidRPr="00726430">
              <w:rPr>
                <w:rStyle w:val="Hipervnculo"/>
                <w:noProof/>
              </w:rPr>
              <w:t>Capítulo 1 Introducción</w:t>
            </w:r>
            <w:r w:rsidR="00825532">
              <w:rPr>
                <w:noProof/>
                <w:webHidden/>
              </w:rPr>
              <w:tab/>
            </w:r>
            <w:r w:rsidR="00825532">
              <w:rPr>
                <w:noProof/>
                <w:webHidden/>
              </w:rPr>
              <w:fldChar w:fldCharType="begin"/>
            </w:r>
            <w:r w:rsidR="00825532">
              <w:rPr>
                <w:noProof/>
                <w:webHidden/>
              </w:rPr>
              <w:instrText xml:space="preserve"> PAGEREF _Toc516856576 \h </w:instrText>
            </w:r>
            <w:r w:rsidR="00825532">
              <w:rPr>
                <w:noProof/>
                <w:webHidden/>
              </w:rPr>
            </w:r>
            <w:r w:rsidR="00825532">
              <w:rPr>
                <w:noProof/>
                <w:webHidden/>
              </w:rPr>
              <w:fldChar w:fldCharType="separate"/>
            </w:r>
            <w:r w:rsidR="00825532">
              <w:rPr>
                <w:noProof/>
                <w:webHidden/>
              </w:rPr>
              <w:t>5</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77" w:history="1">
            <w:r w:rsidR="00825532" w:rsidRPr="00726430">
              <w:rPr>
                <w:rStyle w:val="Hipervnculo"/>
                <w:noProof/>
              </w:rPr>
              <w:t>1. Motivación</w:t>
            </w:r>
            <w:r w:rsidR="00825532">
              <w:rPr>
                <w:noProof/>
                <w:webHidden/>
              </w:rPr>
              <w:tab/>
            </w:r>
            <w:r w:rsidR="00825532">
              <w:rPr>
                <w:noProof/>
                <w:webHidden/>
              </w:rPr>
              <w:fldChar w:fldCharType="begin"/>
            </w:r>
            <w:r w:rsidR="00825532">
              <w:rPr>
                <w:noProof/>
                <w:webHidden/>
              </w:rPr>
              <w:instrText xml:space="preserve"> PAGEREF _Toc516856577 \h </w:instrText>
            </w:r>
            <w:r w:rsidR="00825532">
              <w:rPr>
                <w:noProof/>
                <w:webHidden/>
              </w:rPr>
            </w:r>
            <w:r w:rsidR="00825532">
              <w:rPr>
                <w:noProof/>
                <w:webHidden/>
              </w:rPr>
              <w:fldChar w:fldCharType="separate"/>
            </w:r>
            <w:r w:rsidR="00825532">
              <w:rPr>
                <w:noProof/>
                <w:webHidden/>
              </w:rPr>
              <w:t>5</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78" w:history="1">
            <w:r w:rsidR="00825532" w:rsidRPr="00726430">
              <w:rPr>
                <w:rStyle w:val="Hipervnculo"/>
                <w:noProof/>
              </w:rPr>
              <w:t>2. Objetivos</w:t>
            </w:r>
            <w:r w:rsidR="00825532">
              <w:rPr>
                <w:noProof/>
                <w:webHidden/>
              </w:rPr>
              <w:tab/>
            </w:r>
            <w:r w:rsidR="00825532">
              <w:rPr>
                <w:noProof/>
                <w:webHidden/>
              </w:rPr>
              <w:fldChar w:fldCharType="begin"/>
            </w:r>
            <w:r w:rsidR="00825532">
              <w:rPr>
                <w:noProof/>
                <w:webHidden/>
              </w:rPr>
              <w:instrText xml:space="preserve"> PAGEREF _Toc516856578 \h </w:instrText>
            </w:r>
            <w:r w:rsidR="00825532">
              <w:rPr>
                <w:noProof/>
                <w:webHidden/>
              </w:rPr>
            </w:r>
            <w:r w:rsidR="00825532">
              <w:rPr>
                <w:noProof/>
                <w:webHidden/>
              </w:rPr>
              <w:fldChar w:fldCharType="separate"/>
            </w:r>
            <w:r w:rsidR="00825532">
              <w:rPr>
                <w:noProof/>
                <w:webHidden/>
              </w:rPr>
              <w:t>6</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79" w:history="1">
            <w:r w:rsidR="00825532" w:rsidRPr="00726430">
              <w:rPr>
                <w:rStyle w:val="Hipervnculo"/>
                <w:noProof/>
              </w:rPr>
              <w:t>3. Estado del arte</w:t>
            </w:r>
            <w:r w:rsidR="00825532">
              <w:rPr>
                <w:noProof/>
                <w:webHidden/>
              </w:rPr>
              <w:tab/>
            </w:r>
            <w:r w:rsidR="00825532">
              <w:rPr>
                <w:noProof/>
                <w:webHidden/>
              </w:rPr>
              <w:fldChar w:fldCharType="begin"/>
            </w:r>
            <w:r w:rsidR="00825532">
              <w:rPr>
                <w:noProof/>
                <w:webHidden/>
              </w:rPr>
              <w:instrText xml:space="preserve"> PAGEREF _Toc516856579 \h </w:instrText>
            </w:r>
            <w:r w:rsidR="00825532">
              <w:rPr>
                <w:noProof/>
                <w:webHidden/>
              </w:rPr>
            </w:r>
            <w:r w:rsidR="00825532">
              <w:rPr>
                <w:noProof/>
                <w:webHidden/>
              </w:rPr>
              <w:fldChar w:fldCharType="separate"/>
            </w:r>
            <w:r w:rsidR="00825532">
              <w:rPr>
                <w:noProof/>
                <w:webHidden/>
              </w:rPr>
              <w:t>6</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80" w:history="1">
            <w:r w:rsidR="00825532" w:rsidRPr="00726430">
              <w:rPr>
                <w:rStyle w:val="Hipervnculo"/>
                <w:noProof/>
              </w:rPr>
              <w:t>4. Estructura de la memoria</w:t>
            </w:r>
            <w:r w:rsidR="00825532">
              <w:rPr>
                <w:noProof/>
                <w:webHidden/>
              </w:rPr>
              <w:tab/>
            </w:r>
            <w:r w:rsidR="00825532">
              <w:rPr>
                <w:noProof/>
                <w:webHidden/>
              </w:rPr>
              <w:fldChar w:fldCharType="begin"/>
            </w:r>
            <w:r w:rsidR="00825532">
              <w:rPr>
                <w:noProof/>
                <w:webHidden/>
              </w:rPr>
              <w:instrText xml:space="preserve"> PAGEREF _Toc516856580 \h </w:instrText>
            </w:r>
            <w:r w:rsidR="00825532">
              <w:rPr>
                <w:noProof/>
                <w:webHidden/>
              </w:rPr>
            </w:r>
            <w:r w:rsidR="00825532">
              <w:rPr>
                <w:noProof/>
                <w:webHidden/>
              </w:rPr>
              <w:fldChar w:fldCharType="separate"/>
            </w:r>
            <w:r w:rsidR="00825532">
              <w:rPr>
                <w:noProof/>
                <w:webHidden/>
              </w:rPr>
              <w:t>7</w:t>
            </w:r>
            <w:r w:rsidR="00825532">
              <w:rPr>
                <w:noProof/>
                <w:webHidden/>
              </w:rPr>
              <w:fldChar w:fldCharType="end"/>
            </w:r>
          </w:hyperlink>
        </w:p>
        <w:p w:rsidR="00825532" w:rsidRDefault="00DC0EAE">
          <w:pPr>
            <w:pStyle w:val="TDC1"/>
            <w:tabs>
              <w:tab w:val="right" w:leader="dot" w:pos="9060"/>
            </w:tabs>
            <w:rPr>
              <w:rFonts w:asciiTheme="minorHAnsi" w:eastAsiaTheme="minorEastAsia" w:hAnsiTheme="minorHAnsi"/>
              <w:b w:val="0"/>
              <w:bCs w:val="0"/>
              <w:caps w:val="0"/>
              <w:noProof/>
              <w:sz w:val="22"/>
              <w:szCs w:val="22"/>
              <w:lang w:eastAsia="es-ES"/>
            </w:rPr>
          </w:pPr>
          <w:hyperlink w:anchor="_Toc516856581" w:history="1">
            <w:r w:rsidR="00825532" w:rsidRPr="00726430">
              <w:rPr>
                <w:rStyle w:val="Hipervnculo"/>
                <w:noProof/>
              </w:rPr>
              <w:t>Capítulo 2 Descripción del problema</w:t>
            </w:r>
            <w:r w:rsidR="00825532">
              <w:rPr>
                <w:noProof/>
                <w:webHidden/>
              </w:rPr>
              <w:tab/>
            </w:r>
            <w:r w:rsidR="00825532">
              <w:rPr>
                <w:noProof/>
                <w:webHidden/>
              </w:rPr>
              <w:fldChar w:fldCharType="begin"/>
            </w:r>
            <w:r w:rsidR="00825532">
              <w:rPr>
                <w:noProof/>
                <w:webHidden/>
              </w:rPr>
              <w:instrText xml:space="preserve"> PAGEREF _Toc516856581 \h </w:instrText>
            </w:r>
            <w:r w:rsidR="00825532">
              <w:rPr>
                <w:noProof/>
                <w:webHidden/>
              </w:rPr>
            </w:r>
            <w:r w:rsidR="00825532">
              <w:rPr>
                <w:noProof/>
                <w:webHidden/>
              </w:rPr>
              <w:fldChar w:fldCharType="separate"/>
            </w:r>
            <w:r w:rsidR="00825532">
              <w:rPr>
                <w:noProof/>
                <w:webHidden/>
              </w:rPr>
              <w:t>9</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82" w:history="1">
            <w:r w:rsidR="00825532" w:rsidRPr="00726430">
              <w:rPr>
                <w:rStyle w:val="Hipervnculo"/>
                <w:noProof/>
              </w:rPr>
              <w:t>1. Direccionamiento diferencial</w:t>
            </w:r>
            <w:r w:rsidR="00825532">
              <w:rPr>
                <w:noProof/>
                <w:webHidden/>
              </w:rPr>
              <w:tab/>
            </w:r>
            <w:r w:rsidR="00825532">
              <w:rPr>
                <w:noProof/>
                <w:webHidden/>
              </w:rPr>
              <w:fldChar w:fldCharType="begin"/>
            </w:r>
            <w:r w:rsidR="00825532">
              <w:rPr>
                <w:noProof/>
                <w:webHidden/>
              </w:rPr>
              <w:instrText xml:space="preserve"> PAGEREF _Toc516856582 \h </w:instrText>
            </w:r>
            <w:r w:rsidR="00825532">
              <w:rPr>
                <w:noProof/>
                <w:webHidden/>
              </w:rPr>
            </w:r>
            <w:r w:rsidR="00825532">
              <w:rPr>
                <w:noProof/>
                <w:webHidden/>
              </w:rPr>
              <w:fldChar w:fldCharType="separate"/>
            </w:r>
            <w:r w:rsidR="00825532">
              <w:rPr>
                <w:noProof/>
                <w:webHidden/>
              </w:rPr>
              <w:t>9</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83" w:history="1">
            <w:r w:rsidR="00825532" w:rsidRPr="00726430">
              <w:rPr>
                <w:rStyle w:val="Hipervnculo"/>
                <w:noProof/>
              </w:rPr>
              <w:t>2. Navegación autónoma</w:t>
            </w:r>
            <w:r w:rsidR="00825532">
              <w:rPr>
                <w:noProof/>
                <w:webHidden/>
              </w:rPr>
              <w:tab/>
            </w:r>
            <w:r w:rsidR="00825532">
              <w:rPr>
                <w:noProof/>
                <w:webHidden/>
              </w:rPr>
              <w:fldChar w:fldCharType="begin"/>
            </w:r>
            <w:r w:rsidR="00825532">
              <w:rPr>
                <w:noProof/>
                <w:webHidden/>
              </w:rPr>
              <w:instrText xml:space="preserve"> PAGEREF _Toc516856583 \h </w:instrText>
            </w:r>
            <w:r w:rsidR="00825532">
              <w:rPr>
                <w:noProof/>
                <w:webHidden/>
              </w:rPr>
            </w:r>
            <w:r w:rsidR="00825532">
              <w:rPr>
                <w:noProof/>
                <w:webHidden/>
              </w:rPr>
              <w:fldChar w:fldCharType="separate"/>
            </w:r>
            <w:r w:rsidR="00825532">
              <w:rPr>
                <w:noProof/>
                <w:webHidden/>
              </w:rPr>
              <w:t>13</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84" w:history="1">
            <w:r w:rsidR="00825532" w:rsidRPr="00726430">
              <w:rPr>
                <w:rStyle w:val="Hipervnculo"/>
                <w:noProof/>
              </w:rPr>
              <w:t>3. Formulación matemática (del problema de optimización)</w:t>
            </w:r>
            <w:r w:rsidR="00825532">
              <w:rPr>
                <w:noProof/>
                <w:webHidden/>
              </w:rPr>
              <w:tab/>
            </w:r>
            <w:r w:rsidR="00825532">
              <w:rPr>
                <w:noProof/>
                <w:webHidden/>
              </w:rPr>
              <w:fldChar w:fldCharType="begin"/>
            </w:r>
            <w:r w:rsidR="00825532">
              <w:rPr>
                <w:noProof/>
                <w:webHidden/>
              </w:rPr>
              <w:instrText xml:space="preserve"> PAGEREF _Toc516856584 \h </w:instrText>
            </w:r>
            <w:r w:rsidR="00825532">
              <w:rPr>
                <w:noProof/>
                <w:webHidden/>
              </w:rPr>
            </w:r>
            <w:r w:rsidR="00825532">
              <w:rPr>
                <w:noProof/>
                <w:webHidden/>
              </w:rPr>
              <w:fldChar w:fldCharType="separate"/>
            </w:r>
            <w:r w:rsidR="00825532">
              <w:rPr>
                <w:noProof/>
                <w:webHidden/>
              </w:rPr>
              <w:t>15</w:t>
            </w:r>
            <w:r w:rsidR="00825532">
              <w:rPr>
                <w:noProof/>
                <w:webHidden/>
              </w:rPr>
              <w:fldChar w:fldCharType="end"/>
            </w:r>
          </w:hyperlink>
        </w:p>
        <w:p w:rsidR="00825532" w:rsidRDefault="00DC0EAE">
          <w:pPr>
            <w:pStyle w:val="TDC1"/>
            <w:tabs>
              <w:tab w:val="right" w:leader="dot" w:pos="9060"/>
            </w:tabs>
            <w:rPr>
              <w:rFonts w:asciiTheme="minorHAnsi" w:eastAsiaTheme="minorEastAsia" w:hAnsiTheme="minorHAnsi"/>
              <w:b w:val="0"/>
              <w:bCs w:val="0"/>
              <w:caps w:val="0"/>
              <w:noProof/>
              <w:sz w:val="22"/>
              <w:szCs w:val="22"/>
              <w:lang w:eastAsia="es-ES"/>
            </w:rPr>
          </w:pPr>
          <w:hyperlink w:anchor="_Toc516856585" w:history="1">
            <w:r w:rsidR="00825532" w:rsidRPr="00726430">
              <w:rPr>
                <w:rStyle w:val="Hipervnculo"/>
                <w:noProof/>
              </w:rPr>
              <w:t>Capítulo 3 Descripción algorítmica</w:t>
            </w:r>
            <w:r w:rsidR="00825532">
              <w:rPr>
                <w:noProof/>
                <w:webHidden/>
              </w:rPr>
              <w:tab/>
            </w:r>
            <w:r w:rsidR="00825532">
              <w:rPr>
                <w:noProof/>
                <w:webHidden/>
              </w:rPr>
              <w:fldChar w:fldCharType="begin"/>
            </w:r>
            <w:r w:rsidR="00825532">
              <w:rPr>
                <w:noProof/>
                <w:webHidden/>
              </w:rPr>
              <w:instrText xml:space="preserve"> PAGEREF _Toc516856585 \h </w:instrText>
            </w:r>
            <w:r w:rsidR="00825532">
              <w:rPr>
                <w:noProof/>
                <w:webHidden/>
              </w:rPr>
            </w:r>
            <w:r w:rsidR="00825532">
              <w:rPr>
                <w:noProof/>
                <w:webHidden/>
              </w:rPr>
              <w:fldChar w:fldCharType="separate"/>
            </w:r>
            <w:r w:rsidR="00825532">
              <w:rPr>
                <w:noProof/>
                <w:webHidden/>
              </w:rPr>
              <w:t>17</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86" w:history="1">
            <w:r w:rsidR="00825532" w:rsidRPr="00726430">
              <w:rPr>
                <w:rStyle w:val="Hipervnculo"/>
                <w:noProof/>
              </w:rPr>
              <w:t>1. Búsqueda local</w:t>
            </w:r>
            <w:r w:rsidR="00825532">
              <w:rPr>
                <w:noProof/>
                <w:webHidden/>
              </w:rPr>
              <w:tab/>
            </w:r>
            <w:r w:rsidR="00825532">
              <w:rPr>
                <w:noProof/>
                <w:webHidden/>
              </w:rPr>
              <w:fldChar w:fldCharType="begin"/>
            </w:r>
            <w:r w:rsidR="00825532">
              <w:rPr>
                <w:noProof/>
                <w:webHidden/>
              </w:rPr>
              <w:instrText xml:space="preserve"> PAGEREF _Toc516856586 \h </w:instrText>
            </w:r>
            <w:r w:rsidR="00825532">
              <w:rPr>
                <w:noProof/>
                <w:webHidden/>
              </w:rPr>
            </w:r>
            <w:r w:rsidR="00825532">
              <w:rPr>
                <w:noProof/>
                <w:webHidden/>
              </w:rPr>
              <w:fldChar w:fldCharType="separate"/>
            </w:r>
            <w:r w:rsidR="00825532">
              <w:rPr>
                <w:noProof/>
                <w:webHidden/>
              </w:rPr>
              <w:t>17</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87" w:history="1">
            <w:r w:rsidR="00825532" w:rsidRPr="00726430">
              <w:rPr>
                <w:rStyle w:val="Hipervnculo"/>
                <w:noProof/>
              </w:rPr>
              <w:t>2. Métodos constructivos</w:t>
            </w:r>
            <w:r w:rsidR="00825532">
              <w:rPr>
                <w:noProof/>
                <w:webHidden/>
              </w:rPr>
              <w:tab/>
            </w:r>
            <w:r w:rsidR="00825532">
              <w:rPr>
                <w:noProof/>
                <w:webHidden/>
              </w:rPr>
              <w:fldChar w:fldCharType="begin"/>
            </w:r>
            <w:r w:rsidR="00825532">
              <w:rPr>
                <w:noProof/>
                <w:webHidden/>
              </w:rPr>
              <w:instrText xml:space="preserve"> PAGEREF _Toc516856587 \h </w:instrText>
            </w:r>
            <w:r w:rsidR="00825532">
              <w:rPr>
                <w:noProof/>
                <w:webHidden/>
              </w:rPr>
            </w:r>
            <w:r w:rsidR="00825532">
              <w:rPr>
                <w:noProof/>
                <w:webHidden/>
              </w:rPr>
              <w:fldChar w:fldCharType="separate"/>
            </w:r>
            <w:r w:rsidR="00825532">
              <w:rPr>
                <w:noProof/>
                <w:webHidden/>
              </w:rPr>
              <w:t>18</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88" w:history="1">
            <w:r w:rsidR="00825532" w:rsidRPr="00726430">
              <w:rPr>
                <w:rStyle w:val="Hipervnculo"/>
                <w:noProof/>
              </w:rPr>
              <w:t>3. Generación de vecindarios</w:t>
            </w:r>
            <w:r w:rsidR="00825532">
              <w:rPr>
                <w:noProof/>
                <w:webHidden/>
              </w:rPr>
              <w:tab/>
            </w:r>
            <w:r w:rsidR="00825532">
              <w:rPr>
                <w:noProof/>
                <w:webHidden/>
              </w:rPr>
              <w:fldChar w:fldCharType="begin"/>
            </w:r>
            <w:r w:rsidR="00825532">
              <w:rPr>
                <w:noProof/>
                <w:webHidden/>
              </w:rPr>
              <w:instrText xml:space="preserve"> PAGEREF _Toc516856588 \h </w:instrText>
            </w:r>
            <w:r w:rsidR="00825532">
              <w:rPr>
                <w:noProof/>
                <w:webHidden/>
              </w:rPr>
            </w:r>
            <w:r w:rsidR="00825532">
              <w:rPr>
                <w:noProof/>
                <w:webHidden/>
              </w:rPr>
              <w:fldChar w:fldCharType="separate"/>
            </w:r>
            <w:r w:rsidR="00825532">
              <w:rPr>
                <w:noProof/>
                <w:webHidden/>
              </w:rPr>
              <w:t>19</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89" w:history="1">
            <w:r w:rsidR="00825532" w:rsidRPr="00726430">
              <w:rPr>
                <w:rStyle w:val="Hipervnculo"/>
                <w:noProof/>
              </w:rPr>
              <w:t>4. Búsquedas locales</w:t>
            </w:r>
            <w:r w:rsidR="00825532">
              <w:rPr>
                <w:noProof/>
                <w:webHidden/>
              </w:rPr>
              <w:tab/>
            </w:r>
            <w:r w:rsidR="00825532">
              <w:rPr>
                <w:noProof/>
                <w:webHidden/>
              </w:rPr>
              <w:fldChar w:fldCharType="begin"/>
            </w:r>
            <w:r w:rsidR="00825532">
              <w:rPr>
                <w:noProof/>
                <w:webHidden/>
              </w:rPr>
              <w:instrText xml:space="preserve"> PAGEREF _Toc516856589 \h </w:instrText>
            </w:r>
            <w:r w:rsidR="00825532">
              <w:rPr>
                <w:noProof/>
                <w:webHidden/>
              </w:rPr>
            </w:r>
            <w:r w:rsidR="00825532">
              <w:rPr>
                <w:noProof/>
                <w:webHidden/>
              </w:rPr>
              <w:fldChar w:fldCharType="separate"/>
            </w:r>
            <w:r w:rsidR="00825532">
              <w:rPr>
                <w:noProof/>
                <w:webHidden/>
              </w:rPr>
              <w:t>19</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90" w:history="1">
            <w:r w:rsidR="00825532" w:rsidRPr="00726430">
              <w:rPr>
                <w:rStyle w:val="Hipervnculo"/>
                <w:noProof/>
              </w:rPr>
              <w:t>5. Búsquedas glo</w:t>
            </w:r>
            <w:r w:rsidR="00825532" w:rsidRPr="00726430">
              <w:rPr>
                <w:rStyle w:val="Hipervnculo"/>
                <w:noProof/>
              </w:rPr>
              <w:t>b</w:t>
            </w:r>
            <w:r w:rsidR="00825532" w:rsidRPr="00726430">
              <w:rPr>
                <w:rStyle w:val="Hipervnculo"/>
                <w:noProof/>
              </w:rPr>
              <w:t>ales</w:t>
            </w:r>
            <w:r w:rsidR="00825532">
              <w:rPr>
                <w:noProof/>
                <w:webHidden/>
              </w:rPr>
              <w:tab/>
            </w:r>
            <w:r w:rsidR="00825532">
              <w:rPr>
                <w:noProof/>
                <w:webHidden/>
              </w:rPr>
              <w:fldChar w:fldCharType="begin"/>
            </w:r>
            <w:r w:rsidR="00825532">
              <w:rPr>
                <w:noProof/>
                <w:webHidden/>
              </w:rPr>
              <w:instrText xml:space="preserve"> PAGEREF _Toc516856590 \h </w:instrText>
            </w:r>
            <w:r w:rsidR="00825532">
              <w:rPr>
                <w:noProof/>
                <w:webHidden/>
              </w:rPr>
            </w:r>
            <w:r w:rsidR="00825532">
              <w:rPr>
                <w:noProof/>
                <w:webHidden/>
              </w:rPr>
              <w:fldChar w:fldCharType="separate"/>
            </w:r>
            <w:r w:rsidR="00825532">
              <w:rPr>
                <w:noProof/>
                <w:webHidden/>
              </w:rPr>
              <w:t>21</w:t>
            </w:r>
            <w:r w:rsidR="00825532">
              <w:rPr>
                <w:noProof/>
                <w:webHidden/>
              </w:rPr>
              <w:fldChar w:fldCharType="end"/>
            </w:r>
          </w:hyperlink>
        </w:p>
        <w:p w:rsidR="00825532" w:rsidRDefault="00DC0EAE">
          <w:pPr>
            <w:pStyle w:val="TDC1"/>
            <w:tabs>
              <w:tab w:val="right" w:leader="dot" w:pos="9060"/>
            </w:tabs>
            <w:rPr>
              <w:rFonts w:asciiTheme="minorHAnsi" w:eastAsiaTheme="minorEastAsia" w:hAnsiTheme="minorHAnsi"/>
              <w:b w:val="0"/>
              <w:bCs w:val="0"/>
              <w:caps w:val="0"/>
              <w:noProof/>
              <w:sz w:val="22"/>
              <w:szCs w:val="22"/>
              <w:lang w:eastAsia="es-ES"/>
            </w:rPr>
          </w:pPr>
          <w:hyperlink w:anchor="_Toc516856591" w:history="1">
            <w:r w:rsidR="00825532" w:rsidRPr="00726430">
              <w:rPr>
                <w:rStyle w:val="Hipervnculo"/>
                <w:noProof/>
              </w:rPr>
              <w:t>Capítulo 4 Implementación</w:t>
            </w:r>
            <w:r w:rsidR="00825532">
              <w:rPr>
                <w:noProof/>
                <w:webHidden/>
              </w:rPr>
              <w:tab/>
            </w:r>
            <w:r w:rsidR="00825532">
              <w:rPr>
                <w:noProof/>
                <w:webHidden/>
              </w:rPr>
              <w:fldChar w:fldCharType="begin"/>
            </w:r>
            <w:r w:rsidR="00825532">
              <w:rPr>
                <w:noProof/>
                <w:webHidden/>
              </w:rPr>
              <w:instrText xml:space="preserve"> PAGEREF _Toc516856591 \h </w:instrText>
            </w:r>
            <w:r w:rsidR="00825532">
              <w:rPr>
                <w:noProof/>
                <w:webHidden/>
              </w:rPr>
            </w:r>
            <w:r w:rsidR="00825532">
              <w:rPr>
                <w:noProof/>
                <w:webHidden/>
              </w:rPr>
              <w:fldChar w:fldCharType="separate"/>
            </w:r>
            <w:r w:rsidR="00825532">
              <w:rPr>
                <w:noProof/>
                <w:webHidden/>
              </w:rPr>
              <w:t>26</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92" w:history="1">
            <w:r w:rsidR="00825532" w:rsidRPr="00726430">
              <w:rPr>
                <w:rStyle w:val="Hipervnculo"/>
                <w:noProof/>
              </w:rPr>
              <w:t>1. Metodología</w:t>
            </w:r>
            <w:r w:rsidR="00825532">
              <w:rPr>
                <w:noProof/>
                <w:webHidden/>
              </w:rPr>
              <w:tab/>
            </w:r>
            <w:r w:rsidR="00825532">
              <w:rPr>
                <w:noProof/>
                <w:webHidden/>
              </w:rPr>
              <w:fldChar w:fldCharType="begin"/>
            </w:r>
            <w:r w:rsidR="00825532">
              <w:rPr>
                <w:noProof/>
                <w:webHidden/>
              </w:rPr>
              <w:instrText xml:space="preserve"> PAGEREF _Toc516856592 \h </w:instrText>
            </w:r>
            <w:r w:rsidR="00825532">
              <w:rPr>
                <w:noProof/>
                <w:webHidden/>
              </w:rPr>
            </w:r>
            <w:r w:rsidR="00825532">
              <w:rPr>
                <w:noProof/>
                <w:webHidden/>
              </w:rPr>
              <w:fldChar w:fldCharType="separate"/>
            </w:r>
            <w:r w:rsidR="00825532">
              <w:rPr>
                <w:noProof/>
                <w:webHidden/>
              </w:rPr>
              <w:t>26</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93" w:history="1">
            <w:r w:rsidR="00825532" w:rsidRPr="00726430">
              <w:rPr>
                <w:rStyle w:val="Hipervnculo"/>
                <w:noProof/>
              </w:rPr>
              <w:t>2. Diseño</w:t>
            </w:r>
            <w:r w:rsidR="00825532">
              <w:rPr>
                <w:noProof/>
                <w:webHidden/>
              </w:rPr>
              <w:tab/>
            </w:r>
            <w:r w:rsidR="00825532">
              <w:rPr>
                <w:noProof/>
                <w:webHidden/>
              </w:rPr>
              <w:fldChar w:fldCharType="begin"/>
            </w:r>
            <w:r w:rsidR="00825532">
              <w:rPr>
                <w:noProof/>
                <w:webHidden/>
              </w:rPr>
              <w:instrText xml:space="preserve"> PAGEREF _Toc516856593 \h </w:instrText>
            </w:r>
            <w:r w:rsidR="00825532">
              <w:rPr>
                <w:noProof/>
                <w:webHidden/>
              </w:rPr>
            </w:r>
            <w:r w:rsidR="00825532">
              <w:rPr>
                <w:noProof/>
                <w:webHidden/>
              </w:rPr>
              <w:fldChar w:fldCharType="separate"/>
            </w:r>
            <w:r w:rsidR="00825532">
              <w:rPr>
                <w:noProof/>
                <w:webHidden/>
              </w:rPr>
              <w:t>27</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94" w:history="1">
            <w:r w:rsidR="00825532" w:rsidRPr="00726430">
              <w:rPr>
                <w:rStyle w:val="Hipervnculo"/>
                <w:noProof/>
              </w:rPr>
              <w:t>3. Estructuras de datos</w:t>
            </w:r>
            <w:r w:rsidR="00825532">
              <w:rPr>
                <w:noProof/>
                <w:webHidden/>
              </w:rPr>
              <w:tab/>
            </w:r>
            <w:r w:rsidR="00825532">
              <w:rPr>
                <w:noProof/>
                <w:webHidden/>
              </w:rPr>
              <w:fldChar w:fldCharType="begin"/>
            </w:r>
            <w:r w:rsidR="00825532">
              <w:rPr>
                <w:noProof/>
                <w:webHidden/>
              </w:rPr>
              <w:instrText xml:space="preserve"> PAGEREF _Toc516856594 \h </w:instrText>
            </w:r>
            <w:r w:rsidR="00825532">
              <w:rPr>
                <w:noProof/>
                <w:webHidden/>
              </w:rPr>
            </w:r>
            <w:r w:rsidR="00825532">
              <w:rPr>
                <w:noProof/>
                <w:webHidden/>
              </w:rPr>
              <w:fldChar w:fldCharType="separate"/>
            </w:r>
            <w:r w:rsidR="00825532">
              <w:rPr>
                <w:noProof/>
                <w:webHidden/>
              </w:rPr>
              <w:t>28</w:t>
            </w:r>
            <w:r w:rsidR="00825532">
              <w:rPr>
                <w:noProof/>
                <w:webHidden/>
              </w:rPr>
              <w:fldChar w:fldCharType="end"/>
            </w:r>
          </w:hyperlink>
        </w:p>
        <w:p w:rsidR="00825532" w:rsidRDefault="00DC0EAE">
          <w:pPr>
            <w:pStyle w:val="TDC1"/>
            <w:tabs>
              <w:tab w:val="right" w:leader="dot" w:pos="9060"/>
            </w:tabs>
            <w:rPr>
              <w:rFonts w:asciiTheme="minorHAnsi" w:eastAsiaTheme="minorEastAsia" w:hAnsiTheme="minorHAnsi"/>
              <w:b w:val="0"/>
              <w:bCs w:val="0"/>
              <w:caps w:val="0"/>
              <w:noProof/>
              <w:sz w:val="22"/>
              <w:szCs w:val="22"/>
              <w:lang w:eastAsia="es-ES"/>
            </w:rPr>
          </w:pPr>
          <w:hyperlink w:anchor="_Toc516856595" w:history="1">
            <w:r w:rsidR="00825532" w:rsidRPr="00726430">
              <w:rPr>
                <w:rStyle w:val="Hipervnculo"/>
                <w:noProof/>
              </w:rPr>
              <w:t>Capítulo 5 Resultados</w:t>
            </w:r>
            <w:r w:rsidR="00825532">
              <w:rPr>
                <w:noProof/>
                <w:webHidden/>
              </w:rPr>
              <w:tab/>
            </w:r>
            <w:r w:rsidR="00825532">
              <w:rPr>
                <w:noProof/>
                <w:webHidden/>
              </w:rPr>
              <w:fldChar w:fldCharType="begin"/>
            </w:r>
            <w:r w:rsidR="00825532">
              <w:rPr>
                <w:noProof/>
                <w:webHidden/>
              </w:rPr>
              <w:instrText xml:space="preserve"> PAGEREF _Toc516856595 \h </w:instrText>
            </w:r>
            <w:r w:rsidR="00825532">
              <w:rPr>
                <w:noProof/>
                <w:webHidden/>
              </w:rPr>
            </w:r>
            <w:r w:rsidR="00825532">
              <w:rPr>
                <w:noProof/>
                <w:webHidden/>
              </w:rPr>
              <w:fldChar w:fldCharType="separate"/>
            </w:r>
            <w:r w:rsidR="00825532">
              <w:rPr>
                <w:noProof/>
                <w:webHidden/>
              </w:rPr>
              <w:t>29</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96" w:history="1">
            <w:r w:rsidR="00825532" w:rsidRPr="00726430">
              <w:rPr>
                <w:rStyle w:val="Hipervnculo"/>
                <w:noProof/>
              </w:rPr>
              <w:t>1. Descripción de las instancias</w:t>
            </w:r>
            <w:r w:rsidR="00825532">
              <w:rPr>
                <w:noProof/>
                <w:webHidden/>
              </w:rPr>
              <w:tab/>
            </w:r>
            <w:r w:rsidR="00825532">
              <w:rPr>
                <w:noProof/>
                <w:webHidden/>
              </w:rPr>
              <w:fldChar w:fldCharType="begin"/>
            </w:r>
            <w:r w:rsidR="00825532">
              <w:rPr>
                <w:noProof/>
                <w:webHidden/>
              </w:rPr>
              <w:instrText xml:space="preserve"> PAGEREF _Toc516856596 \h </w:instrText>
            </w:r>
            <w:r w:rsidR="00825532">
              <w:rPr>
                <w:noProof/>
                <w:webHidden/>
              </w:rPr>
            </w:r>
            <w:r w:rsidR="00825532">
              <w:rPr>
                <w:noProof/>
                <w:webHidden/>
              </w:rPr>
              <w:fldChar w:fldCharType="separate"/>
            </w:r>
            <w:r w:rsidR="00825532">
              <w:rPr>
                <w:noProof/>
                <w:webHidden/>
              </w:rPr>
              <w:t>29</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97" w:history="1">
            <w:r w:rsidR="00825532" w:rsidRPr="00726430">
              <w:rPr>
                <w:rStyle w:val="Hipervnculo"/>
                <w:noProof/>
              </w:rPr>
              <w:t>2. Métodos Constructivos</w:t>
            </w:r>
            <w:r w:rsidR="00825532">
              <w:rPr>
                <w:noProof/>
                <w:webHidden/>
              </w:rPr>
              <w:tab/>
            </w:r>
            <w:r w:rsidR="00825532">
              <w:rPr>
                <w:noProof/>
                <w:webHidden/>
              </w:rPr>
              <w:fldChar w:fldCharType="begin"/>
            </w:r>
            <w:r w:rsidR="00825532">
              <w:rPr>
                <w:noProof/>
                <w:webHidden/>
              </w:rPr>
              <w:instrText xml:space="preserve"> PAGEREF _Toc516856597 \h </w:instrText>
            </w:r>
            <w:r w:rsidR="00825532">
              <w:rPr>
                <w:noProof/>
                <w:webHidden/>
              </w:rPr>
            </w:r>
            <w:r w:rsidR="00825532">
              <w:rPr>
                <w:noProof/>
                <w:webHidden/>
              </w:rPr>
              <w:fldChar w:fldCharType="separate"/>
            </w:r>
            <w:r w:rsidR="00825532">
              <w:rPr>
                <w:noProof/>
                <w:webHidden/>
              </w:rPr>
              <w:t>31</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98" w:history="1">
            <w:r w:rsidR="00825532" w:rsidRPr="00726430">
              <w:rPr>
                <w:rStyle w:val="Hipervnculo"/>
                <w:noProof/>
              </w:rPr>
              <w:t>3. Búsquedas locales</w:t>
            </w:r>
            <w:r w:rsidR="00825532">
              <w:rPr>
                <w:noProof/>
                <w:webHidden/>
              </w:rPr>
              <w:tab/>
            </w:r>
            <w:r w:rsidR="00825532">
              <w:rPr>
                <w:noProof/>
                <w:webHidden/>
              </w:rPr>
              <w:fldChar w:fldCharType="begin"/>
            </w:r>
            <w:r w:rsidR="00825532">
              <w:rPr>
                <w:noProof/>
                <w:webHidden/>
              </w:rPr>
              <w:instrText xml:space="preserve"> PAGEREF _Toc516856598 \h </w:instrText>
            </w:r>
            <w:r w:rsidR="00825532">
              <w:rPr>
                <w:noProof/>
                <w:webHidden/>
              </w:rPr>
            </w:r>
            <w:r w:rsidR="00825532">
              <w:rPr>
                <w:noProof/>
                <w:webHidden/>
              </w:rPr>
              <w:fldChar w:fldCharType="separate"/>
            </w:r>
            <w:r w:rsidR="00825532">
              <w:rPr>
                <w:noProof/>
                <w:webHidden/>
              </w:rPr>
              <w:t>31</w:t>
            </w:r>
            <w:r w:rsidR="00825532">
              <w:rPr>
                <w:noProof/>
                <w:webHidden/>
              </w:rPr>
              <w:fldChar w:fldCharType="end"/>
            </w:r>
          </w:hyperlink>
        </w:p>
        <w:p w:rsidR="00825532" w:rsidRDefault="00DC0EAE">
          <w:pPr>
            <w:pStyle w:val="TDC2"/>
            <w:tabs>
              <w:tab w:val="right" w:leader="dot" w:pos="9060"/>
            </w:tabs>
            <w:rPr>
              <w:rFonts w:eastAsiaTheme="minorEastAsia"/>
              <w:smallCaps w:val="0"/>
              <w:noProof/>
              <w:sz w:val="22"/>
              <w:szCs w:val="22"/>
              <w:lang w:eastAsia="es-ES"/>
            </w:rPr>
          </w:pPr>
          <w:hyperlink w:anchor="_Toc516856599" w:history="1">
            <w:r w:rsidR="00825532" w:rsidRPr="00726430">
              <w:rPr>
                <w:rStyle w:val="Hipervnculo"/>
                <w:noProof/>
              </w:rPr>
              <w:t>4. Resultados finales</w:t>
            </w:r>
            <w:r w:rsidR="00825532">
              <w:rPr>
                <w:noProof/>
                <w:webHidden/>
              </w:rPr>
              <w:tab/>
            </w:r>
            <w:r w:rsidR="00825532">
              <w:rPr>
                <w:noProof/>
                <w:webHidden/>
              </w:rPr>
              <w:fldChar w:fldCharType="begin"/>
            </w:r>
            <w:r w:rsidR="00825532">
              <w:rPr>
                <w:noProof/>
                <w:webHidden/>
              </w:rPr>
              <w:instrText xml:space="preserve"> PAGEREF _Toc516856599 \h </w:instrText>
            </w:r>
            <w:r w:rsidR="00825532">
              <w:rPr>
                <w:noProof/>
                <w:webHidden/>
              </w:rPr>
            </w:r>
            <w:r w:rsidR="00825532">
              <w:rPr>
                <w:noProof/>
                <w:webHidden/>
              </w:rPr>
              <w:fldChar w:fldCharType="separate"/>
            </w:r>
            <w:r w:rsidR="00825532">
              <w:rPr>
                <w:noProof/>
                <w:webHidden/>
              </w:rPr>
              <w:t>37</w:t>
            </w:r>
            <w:r w:rsidR="00825532">
              <w:rPr>
                <w:noProof/>
                <w:webHidden/>
              </w:rPr>
              <w:fldChar w:fldCharType="end"/>
            </w:r>
          </w:hyperlink>
        </w:p>
        <w:p w:rsidR="00825532" w:rsidRDefault="00DC0EAE">
          <w:pPr>
            <w:pStyle w:val="TDC1"/>
            <w:tabs>
              <w:tab w:val="right" w:leader="dot" w:pos="9060"/>
            </w:tabs>
            <w:rPr>
              <w:rFonts w:asciiTheme="minorHAnsi" w:eastAsiaTheme="minorEastAsia" w:hAnsiTheme="minorHAnsi"/>
              <w:b w:val="0"/>
              <w:bCs w:val="0"/>
              <w:caps w:val="0"/>
              <w:noProof/>
              <w:sz w:val="22"/>
              <w:szCs w:val="22"/>
              <w:lang w:eastAsia="es-ES"/>
            </w:rPr>
          </w:pPr>
          <w:hyperlink w:anchor="_Toc516856600" w:history="1">
            <w:r w:rsidR="00825532" w:rsidRPr="00726430">
              <w:rPr>
                <w:rStyle w:val="Hipervnculo"/>
                <w:noProof/>
              </w:rPr>
              <w:t>Conclusiones</w:t>
            </w:r>
            <w:r w:rsidR="00825532">
              <w:rPr>
                <w:noProof/>
                <w:webHidden/>
              </w:rPr>
              <w:tab/>
            </w:r>
            <w:r w:rsidR="00825532">
              <w:rPr>
                <w:noProof/>
                <w:webHidden/>
              </w:rPr>
              <w:fldChar w:fldCharType="begin"/>
            </w:r>
            <w:r w:rsidR="00825532">
              <w:rPr>
                <w:noProof/>
                <w:webHidden/>
              </w:rPr>
              <w:instrText xml:space="preserve"> PAGEREF _Toc516856600 \h </w:instrText>
            </w:r>
            <w:r w:rsidR="00825532">
              <w:rPr>
                <w:noProof/>
                <w:webHidden/>
              </w:rPr>
            </w:r>
            <w:r w:rsidR="00825532">
              <w:rPr>
                <w:noProof/>
                <w:webHidden/>
              </w:rPr>
              <w:fldChar w:fldCharType="separate"/>
            </w:r>
            <w:r w:rsidR="00825532">
              <w:rPr>
                <w:noProof/>
                <w:webHidden/>
              </w:rPr>
              <w:t>41</w:t>
            </w:r>
            <w:r w:rsidR="00825532">
              <w:rPr>
                <w:noProof/>
                <w:webHidden/>
              </w:rPr>
              <w:fldChar w:fldCharType="end"/>
            </w:r>
          </w:hyperlink>
        </w:p>
        <w:p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rsidR="00BC3217" w:rsidRDefault="00BC3217" w:rsidP="00BC3217">
      <w:pPr>
        <w:pStyle w:val="TituloTFG"/>
      </w:pPr>
      <w:bookmarkStart w:id="3" w:name="_Toc516856574"/>
      <w:r>
        <w:lastRenderedPageBreak/>
        <w:t>Agradecimientos</w:t>
      </w:r>
      <w:bookmarkEnd w:id="3"/>
    </w:p>
    <w:p w:rsidR="008E7C45" w:rsidRDefault="008E7C45" w:rsidP="008E7C45">
      <w:pPr>
        <w:pStyle w:val="LetranormalTFG"/>
      </w:pPr>
      <w:r>
        <w:t>Me gustaría agradecer a la universidad por el conocimiento recibido y en especial a mi tutor, Alberto Herrán, por su ayuda y apoyo durante el desarrollo del proyecto.</w:t>
      </w:r>
    </w:p>
    <w:p w:rsidR="00BC3217" w:rsidRDefault="00BC3217">
      <w:pPr>
        <w:rPr>
          <w:rFonts w:ascii="Arial" w:eastAsiaTheme="majorEastAsia" w:hAnsi="Arial" w:cstheme="majorBidi"/>
          <w:b/>
          <w:sz w:val="40"/>
          <w:szCs w:val="32"/>
        </w:rPr>
      </w:pPr>
      <w:r>
        <w:br w:type="page"/>
      </w:r>
    </w:p>
    <w:p w:rsidR="00BC3217" w:rsidRDefault="00BC3217" w:rsidP="00BC3217">
      <w:pPr>
        <w:pStyle w:val="TituloTFG"/>
      </w:pPr>
      <w:bookmarkStart w:id="4" w:name="_Toc516856575"/>
      <w:r>
        <w:lastRenderedPageBreak/>
        <w:t>Resumen</w:t>
      </w:r>
      <w:bookmarkEnd w:id="4"/>
    </w:p>
    <w:p w:rsidR="006F1B9A" w:rsidRDefault="00C647D4">
      <w:pPr>
        <w:pStyle w:val="LetranormalTFG"/>
      </w:pPr>
      <w:r>
        <w:t xml:space="preserve">En este TFG se ha desarrollado un algoritmo que calcula los parámetros óptimos de un robot con direccionamiento diferencial para obtener el mejor tiempo </w:t>
      </w:r>
      <w:r w:rsidR="006F1B9A">
        <w:t>en un determinado circuito</w:t>
      </w:r>
      <w:r>
        <w:t>.</w:t>
      </w:r>
    </w:p>
    <w:p w:rsidR="00646583" w:rsidRDefault="006F1B9A">
      <w:pPr>
        <w:pStyle w:val="LetranormalTFG"/>
      </w:pPr>
      <w:r>
        <w:t xml:space="preserve">Se ha comenzado estudiando el funcionamiento del robot sobre el circuito </w:t>
      </w:r>
      <w:r w:rsidR="009D3168">
        <w:t>puesto</w:t>
      </w:r>
      <w:r>
        <w:t xml:space="preserve"> que esto proporciona la función objetivo del algoritmo. A continuación, se pas</w:t>
      </w:r>
      <w:r w:rsidR="009D3168">
        <w:t>a</w:t>
      </w:r>
      <w:r>
        <w:t xml:space="preserve"> al análisis del algoritmo utilizado</w:t>
      </w:r>
      <w:r w:rsidR="00154BD1">
        <w:t>, comenzando con una descripción de la metaheurística utiliza y sus diferentes partes</w:t>
      </w:r>
      <w:r w:rsidR="00646583">
        <w:t xml:space="preserve">: métodos constructivos, generación </w:t>
      </w:r>
      <w:r w:rsidR="00154BD1">
        <w:t xml:space="preserve">de vecindarios </w:t>
      </w:r>
      <w:r w:rsidR="00646583">
        <w:t xml:space="preserve">y </w:t>
      </w:r>
      <w:r w:rsidR="00154BD1">
        <w:t>selección de la siguiente solución</w:t>
      </w:r>
      <w:r w:rsidR="00646583">
        <w:t>. Inmediatamente después se realizó la implementación del algoritmo. Finalmente se implementaron diferentes tipos de</w:t>
      </w:r>
      <w:r w:rsidR="009D3168">
        <w:t xml:space="preserve"> instancias,</w:t>
      </w:r>
      <w:r w:rsidR="00646583">
        <w:t xml:space="preserve"> constructivos</w:t>
      </w:r>
      <w:r w:rsidR="00154BD1">
        <w:t>,</w:t>
      </w:r>
      <w:r w:rsidR="00646583">
        <w:t xml:space="preserve"> generadores de vecindarios</w:t>
      </w:r>
      <w:r w:rsidR="00154BD1">
        <w:t xml:space="preserve"> selectores de la próxima solución y una búsqueda global</w:t>
      </w:r>
      <w:r w:rsidR="00646583">
        <w:t>.</w:t>
      </w:r>
    </w:p>
    <w:p w:rsidR="00BC3217" w:rsidRDefault="00BC3217" w:rsidP="00107381">
      <w:pPr>
        <w:pStyle w:val="LetranormalTFG"/>
        <w:rPr>
          <w:rFonts w:ascii="Arial" w:eastAsiaTheme="majorEastAsia" w:hAnsi="Arial" w:cstheme="majorBidi"/>
          <w:b/>
          <w:sz w:val="40"/>
          <w:szCs w:val="32"/>
        </w:rPr>
      </w:pPr>
      <w:r>
        <w:br w:type="page"/>
      </w:r>
    </w:p>
    <w:p w:rsidR="00722854" w:rsidRDefault="00BC3217" w:rsidP="00BC3217">
      <w:pPr>
        <w:pStyle w:val="TituloTFG"/>
      </w:pPr>
      <w:bookmarkStart w:id="5" w:name="_Toc516856576"/>
      <w:r>
        <w:lastRenderedPageBreak/>
        <w:t>Capítulo 1 Introducción</w:t>
      </w:r>
      <w:bookmarkEnd w:id="5"/>
    </w:p>
    <w:p w:rsidR="00DB54E4" w:rsidRDefault="00722854" w:rsidP="00722854">
      <w:pPr>
        <w:pStyle w:val="TFGtitulo2"/>
      </w:pPr>
      <w:bookmarkStart w:id="6" w:name="_Toc516856577"/>
      <w:r>
        <w:t>1. Motivación</w:t>
      </w:r>
      <w:bookmarkEnd w:id="6"/>
    </w:p>
    <w:p w:rsidR="00601927" w:rsidRDefault="00601927" w:rsidP="00601927">
      <w:pPr>
        <w:pStyle w:val="LetranormalTFG"/>
      </w:pPr>
      <w:r w:rsidRPr="00601927">
        <w:t>Este t</w:t>
      </w:r>
      <w:r>
        <w:t xml:space="preserve">rabajo nace motivado del problema que resulta tratar de buscar los parámetros óptimos de un robot con direccionamiento diferencial sobre un circuito determinado. </w:t>
      </w:r>
    </w:p>
    <w:p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se puede observar en la figura </w:t>
      </w:r>
      <w:r w:rsidR="00987EDC">
        <w:t>1</w:t>
      </w:r>
      <w:r w:rsidR="00A545CF">
        <w:t>.</w:t>
      </w:r>
    </w:p>
    <w:p w:rsidR="00A545CF" w:rsidRDefault="00C40042" w:rsidP="00601927">
      <w:pPr>
        <w:pStyle w:val="LetranormalTFG"/>
      </w:pPr>
      <w:r>
        <w:rPr>
          <w:noProof/>
          <w:lang w:eastAsia="es-ES"/>
        </w:rPr>
        <w:drawing>
          <wp:inline distT="0" distB="0" distL="0" distR="0">
            <wp:extent cx="5753100" cy="3790950"/>
            <wp:effectExtent l="0" t="0" r="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790950"/>
                    </a:xfrm>
                    <a:prstGeom prst="rect">
                      <a:avLst/>
                    </a:prstGeom>
                    <a:noFill/>
                    <a:ln>
                      <a:noFill/>
                    </a:ln>
                  </pic:spPr>
                </pic:pic>
              </a:graphicData>
            </a:graphic>
          </wp:inline>
        </w:drawing>
      </w:r>
    </w:p>
    <w:p w:rsidR="00A545CF" w:rsidRPr="00A545CF" w:rsidRDefault="00A545CF" w:rsidP="00107381">
      <w:pPr>
        <w:pStyle w:val="LetranormalTFG"/>
        <w:jc w:val="center"/>
      </w:pPr>
      <w:r>
        <w:rPr>
          <w:b/>
        </w:rPr>
        <w:t xml:space="preserve">Figura </w:t>
      </w:r>
      <w:r w:rsidR="00987EDC">
        <w:rPr>
          <w:b/>
        </w:rPr>
        <w:t>1</w:t>
      </w:r>
      <w:r>
        <w:rPr>
          <w:b/>
        </w:rPr>
        <w:t xml:space="preserve">. </w:t>
      </w:r>
      <w:r>
        <w:t>Aplicación de simulación de robot con direccionamiento diferencial.</w:t>
      </w:r>
    </w:p>
    <w:p w:rsidR="00601927" w:rsidRDefault="00601927" w:rsidP="00601927">
      <w:pPr>
        <w:pStyle w:val="LetranormalTFG"/>
      </w:pPr>
      <w:r>
        <w:t>Dado que se manejan diferentes parámetros geométricos de forma simultánea, puede llegar a ser complicado intentar tratar de ajustarlos de forma manual.</w:t>
      </w:r>
    </w:p>
    <w:p w:rsidR="00F73110" w:rsidRDefault="00F73110" w:rsidP="00107381">
      <w:pPr>
        <w:pStyle w:val="LetranormalTFG"/>
      </w:pPr>
      <w:r>
        <w:t>Debido a esto se ha decidido desarrollar un algoritmo que realice la búsqueda de los parámetros óptimos de forma automática</w:t>
      </w:r>
      <w:r w:rsidR="009D3168">
        <w:t>.</w:t>
      </w:r>
    </w:p>
    <w:p w:rsidR="00722854" w:rsidRDefault="00722854" w:rsidP="00722854">
      <w:pPr>
        <w:pStyle w:val="TFGtitulo2"/>
      </w:pPr>
      <w:bookmarkStart w:id="7" w:name="_Toc516856578"/>
      <w:r>
        <w:lastRenderedPageBreak/>
        <w:t>2. Objetivos</w:t>
      </w:r>
      <w:bookmarkEnd w:id="7"/>
    </w:p>
    <w:p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p>
    <w:p w:rsidR="00A63FD8" w:rsidRDefault="00A63FD8" w:rsidP="00A63FD8">
      <w:pPr>
        <w:pStyle w:val="LetranormalTFG"/>
      </w:pPr>
      <w:r>
        <w:t>Por lo tanto, los requisitos que debe tener el algoritmo son:</w:t>
      </w:r>
    </w:p>
    <w:p w:rsidR="00A63FD8" w:rsidRDefault="00A63FD8" w:rsidP="00107381">
      <w:pPr>
        <w:pStyle w:val="LetranormalTFG"/>
        <w:numPr>
          <w:ilvl w:val="0"/>
          <w:numId w:val="25"/>
        </w:numPr>
      </w:pPr>
      <w:r>
        <w:t>Conseguir los mejores parámetros para un determinado circuito.</w:t>
      </w:r>
    </w:p>
    <w:p w:rsidR="008C155F" w:rsidRDefault="008C155F" w:rsidP="00107381">
      <w:pPr>
        <w:pStyle w:val="LetranormalTFG"/>
        <w:numPr>
          <w:ilvl w:val="0"/>
          <w:numId w:val="25"/>
        </w:numPr>
      </w:pPr>
      <w:r>
        <w:t>Incluir limites reales en los valores geométricos que se pueden obtener.</w:t>
      </w:r>
    </w:p>
    <w:p w:rsidR="008C155F" w:rsidRPr="00107381" w:rsidRDefault="008C155F" w:rsidP="00107381">
      <w:pPr>
        <w:pStyle w:val="LetranormalTFG"/>
        <w:numPr>
          <w:ilvl w:val="0"/>
          <w:numId w:val="25"/>
        </w:numPr>
      </w:pPr>
      <w:r>
        <w:t>Posibilidad de utilizarse en distintos circuitos.</w:t>
      </w:r>
    </w:p>
    <w:p w:rsidR="00722854" w:rsidRDefault="00722854" w:rsidP="00722854">
      <w:pPr>
        <w:pStyle w:val="TFGtitulo2"/>
      </w:pPr>
      <w:bookmarkStart w:id="8" w:name="_Toc516856579"/>
      <w:r>
        <w:t>3. Estado del arte</w:t>
      </w:r>
      <w:bookmarkEnd w:id="8"/>
    </w:p>
    <w:p w:rsidR="009C6A8D" w:rsidRDefault="00E62BCE" w:rsidP="00107381">
      <w:pPr>
        <w:pStyle w:val="LetranormalTFG"/>
      </w:pPr>
      <w:r>
        <w:t>Para la resolución de problemas de optimización existen diferentes tipos de metaheurísticas</w:t>
      </w:r>
      <w:r w:rsidR="009C6A8D">
        <w:rPr>
          <w:vertAlign w:val="superscript"/>
        </w:rPr>
        <w:t>3</w:t>
      </w:r>
      <w:r w:rsidR="00797351">
        <w:t>. Un</w:t>
      </w:r>
      <w:r w:rsidR="009C6A8D">
        <w:t>o</w:t>
      </w:r>
      <w:r w:rsidR="00797351">
        <w:t xml:space="preserve">s de </w:t>
      </w:r>
      <w:r w:rsidR="009C6A8D">
        <w:t>los posibles tipos</w:t>
      </w:r>
      <w:r w:rsidR="00797351">
        <w:t xml:space="preserve"> son </w:t>
      </w:r>
      <w:r w:rsidR="009C6A8D">
        <w:t xml:space="preserve">las </w:t>
      </w:r>
      <w:proofErr w:type="spellStart"/>
      <w:r w:rsidR="009C6A8D">
        <w:t>trayectoriales</w:t>
      </w:r>
      <w:proofErr w:type="spellEnd"/>
      <w:r w:rsidR="009C6A8D">
        <w:t xml:space="preserve"> y las poblacionales. El aspecto diferenciador entre estas metaheurísticas es el numero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rsidR="00E62BCE" w:rsidRDefault="009C6A8D" w:rsidP="00107381">
      <w:pPr>
        <w:pStyle w:val="LetranormalTFG"/>
      </w:pPr>
      <w:r>
        <w:t>L</w:t>
      </w:r>
      <w:r w:rsidR="00E62BCE">
        <w:t xml:space="preserve">as </w:t>
      </w:r>
      <w:r>
        <w:t xml:space="preserve">metaheurísticas </w:t>
      </w:r>
      <w:proofErr w:type="spellStart"/>
      <w:r>
        <w:t>trayectoriales</w:t>
      </w:r>
      <w:proofErr w:type="spellEnd"/>
      <w:r>
        <w:t xml:space="preserve"> </w:t>
      </w:r>
      <w:r w:rsidR="009D3168">
        <w:t>más</w:t>
      </w:r>
      <w:r w:rsidR="00E62BCE">
        <w:t xml:space="preserve"> relevantes </w:t>
      </w:r>
      <w:r w:rsidR="009D3168">
        <w:t>son</w:t>
      </w:r>
      <w:r>
        <w:t>:</w:t>
      </w:r>
    </w:p>
    <w:p w:rsidR="00C40042" w:rsidRDefault="00E62BCE" w:rsidP="004E2185">
      <w:pPr>
        <w:pStyle w:val="LetranormalTFG"/>
        <w:numPr>
          <w:ilvl w:val="0"/>
          <w:numId w:val="25"/>
        </w:numPr>
      </w:pPr>
      <w:r>
        <w:rPr>
          <w:b/>
        </w:rPr>
        <w:t>Búsqueda</w:t>
      </w:r>
      <w:r w:rsidR="004E2185">
        <w:rPr>
          <w:b/>
        </w:rPr>
        <w:t xml:space="preserve"> local</w:t>
      </w:r>
      <w:r>
        <w:rPr>
          <w:b/>
        </w:rPr>
        <w:t xml:space="preserve">: </w:t>
      </w:r>
      <w:r w:rsidR="00691F66">
        <w:t>se</w:t>
      </w:r>
      <w:r>
        <w:t xml:space="preserve"> basa en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vecino óptimo, la condición de finalización, etc.</w:t>
      </w:r>
    </w:p>
    <w:p w:rsidR="004E2185" w:rsidRDefault="00C40042" w:rsidP="004E2185">
      <w:pPr>
        <w:pStyle w:val="LetranormalTFG"/>
        <w:numPr>
          <w:ilvl w:val="0"/>
          <w:numId w:val="25"/>
        </w:numPr>
      </w:pPr>
      <w:r>
        <w:rPr>
          <w:b/>
        </w:rPr>
        <w:t xml:space="preserve"> </w:t>
      </w:r>
      <w:r w:rsidR="004E2185">
        <w:rPr>
          <w:b/>
        </w:rPr>
        <w:t>Algoritmos voraces</w:t>
      </w:r>
      <w:r w:rsidR="00E62BCE">
        <w:rPr>
          <w:b/>
        </w:rPr>
        <w:t>:</w:t>
      </w:r>
      <w:r w:rsidR="00691F66">
        <w:t xml:space="preserve"> se basa en la elección optima en cada paso local, con la intención de conseguir así la solución general óptima.</w:t>
      </w:r>
      <w:r w:rsidR="001D0B87">
        <w:t xml:space="preserve"> En caso de que la primera elección optima no sea factible, se descarta el elemento.</w:t>
      </w:r>
    </w:p>
    <w:p w:rsidR="004E2185" w:rsidRDefault="004E2185" w:rsidP="00E62BCE">
      <w:pPr>
        <w:pStyle w:val="LetranormalTFG"/>
        <w:numPr>
          <w:ilvl w:val="0"/>
          <w:numId w:val="25"/>
        </w:numPr>
      </w:pPr>
      <w:r>
        <w:rPr>
          <w:b/>
        </w:rPr>
        <w:lastRenderedPageBreak/>
        <w:t xml:space="preserve">Algoritmo </w:t>
      </w:r>
      <w:r w:rsidR="00B939AB">
        <w:rPr>
          <w:b/>
        </w:rPr>
        <w:t>temple simulado</w:t>
      </w:r>
      <w:r w:rsidR="00E62BCE">
        <w:rPr>
          <w:b/>
        </w:rPr>
        <w:t>:</w:t>
      </w:r>
      <w:r w:rsidR="00B939AB">
        <w:t xml:space="preserve"> es un tipo de búsqueda global capaz de escapar de mínimos locales mediante la inclusión de cierta probabilidad de aceptar peores soluciones a la actual durante la búsqueda.</w:t>
      </w:r>
    </w:p>
    <w:p w:rsidR="00B939AB" w:rsidRDefault="00B939AB">
      <w:pPr>
        <w:pStyle w:val="LetranormalTFG"/>
        <w:numPr>
          <w:ilvl w:val="0"/>
          <w:numId w:val="25"/>
        </w:numPr>
      </w:pPr>
      <w:r>
        <w:rPr>
          <w:b/>
        </w:rPr>
        <w:t>Búsqueda Tabú:</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p>
    <w:p w:rsidR="009C6A8D" w:rsidRDefault="009C6A8D" w:rsidP="009C6A8D">
      <w:pPr>
        <w:pStyle w:val="LetranormalTFG"/>
      </w:pPr>
      <w:r>
        <w:t>En cuanto a las metaheurísticas poblacionales</w:t>
      </w:r>
      <w:r w:rsidR="0089450E">
        <w:t>,</w:t>
      </w:r>
      <w:r>
        <w:t xml:space="preserve"> </w:t>
      </w:r>
      <w:r w:rsidR="0089450E">
        <w:t>algunas de las más relevante son</w:t>
      </w:r>
      <w:r>
        <w:t>:</w:t>
      </w:r>
    </w:p>
    <w:p w:rsidR="009C6A8D" w:rsidRDefault="009C6A8D" w:rsidP="009C6A8D">
      <w:pPr>
        <w:pStyle w:val="LetranormalTFG"/>
        <w:numPr>
          <w:ilvl w:val="0"/>
          <w:numId w:val="25"/>
        </w:numPr>
      </w:pPr>
      <w:r>
        <w:rPr>
          <w:b/>
        </w:rPr>
        <w:t>Algoritmos genéticos:</w:t>
      </w:r>
      <w:r>
        <w:t xml:space="preserve"> se inspiran en la evolución biológica y su base genético-molecular. Se trata de una metaheurística de evolución que, a lo largo de las diferentes iteraciones, mantienen un conjunto de posibles soluciones del problema, cuyos valores evolucionan hacia las mejores soluciones mediante un proceso combinado de selección de individuos y operadores genéticos.</w:t>
      </w:r>
    </w:p>
    <w:p w:rsidR="00C02A6D" w:rsidRPr="00C02A6D" w:rsidRDefault="00C02A6D" w:rsidP="009C6A8D">
      <w:pPr>
        <w:pStyle w:val="LetranormalTFG"/>
        <w:numPr>
          <w:ilvl w:val="0"/>
          <w:numId w:val="25"/>
        </w:numPr>
      </w:pPr>
      <w:proofErr w:type="spellStart"/>
      <w:r>
        <w:rPr>
          <w:b/>
        </w:rPr>
        <w:t>Scatter</w:t>
      </w:r>
      <w:proofErr w:type="spellEnd"/>
      <w:r>
        <w:rPr>
          <w:b/>
        </w:rPr>
        <w:t xml:space="preserve"> </w:t>
      </w:r>
      <w:proofErr w:type="spellStart"/>
      <w:r>
        <w:rPr>
          <w:b/>
        </w:rPr>
        <w:t>search</w:t>
      </w:r>
      <w:proofErr w:type="spellEnd"/>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p>
    <w:p w:rsidR="00C02A6D" w:rsidRDefault="009803E9" w:rsidP="009C6A8D">
      <w:pPr>
        <w:pStyle w:val="LetranormalTFG"/>
        <w:numPr>
          <w:ilvl w:val="0"/>
          <w:numId w:val="25"/>
        </w:numPr>
      </w:pPr>
      <w:proofErr w:type="spellStart"/>
      <w:r w:rsidRPr="002F3D99">
        <w:rPr>
          <w:b/>
        </w:rPr>
        <w:t>Ant</w:t>
      </w:r>
      <w:proofErr w:type="spellEnd"/>
      <w:r w:rsidRPr="002F3D99">
        <w:rPr>
          <w:b/>
        </w:rPr>
        <w:t xml:space="preserve"> </w:t>
      </w:r>
      <w:proofErr w:type="spellStart"/>
      <w:r w:rsidRPr="002F3D99">
        <w:rPr>
          <w:b/>
        </w:rPr>
        <w:t>colony</w:t>
      </w:r>
      <w:proofErr w:type="spellEnd"/>
      <w:r w:rsidRPr="002F3D99">
        <w:rPr>
          <w:b/>
        </w:rPr>
        <w:t xml:space="preserve"> </w:t>
      </w:r>
      <w:proofErr w:type="spellStart"/>
      <w:r w:rsidRPr="002F3D99">
        <w:rPr>
          <w:b/>
        </w:rPr>
        <w:t>optimization</w:t>
      </w:r>
      <w:proofErr w:type="spellEnd"/>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Cada “hormiga” genera incrementalmente una solución del problema. Cuando completa una solución, la evalúa y modifica el valor del camino. Esta información dirige a las futuras “hormigas”.</w:t>
      </w:r>
    </w:p>
    <w:p w:rsidR="00722854" w:rsidRDefault="00722854">
      <w:pPr>
        <w:pStyle w:val="TFGtitulo2"/>
      </w:pPr>
      <w:bookmarkStart w:id="9" w:name="_Toc516856580"/>
      <w:r>
        <w:t>4. Estructura de la memoria</w:t>
      </w:r>
      <w:bookmarkEnd w:id="9"/>
    </w:p>
    <w:p w:rsidR="00E83476" w:rsidRDefault="00E83476" w:rsidP="00E83476">
      <w:pPr>
        <w:pStyle w:val="LetranormalTFG"/>
      </w:pPr>
      <w:r>
        <w:t>A continuación, se describe brevemente la estructura del resto del documento:</w:t>
      </w:r>
    </w:p>
    <w:p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w:t>
      </w:r>
      <w:r w:rsidR="001604B8">
        <w:t xml:space="preserve">deduce la formulación matemática del problema sobre un robot con direccionamiento diferencial, es decir se deducen las </w:t>
      </w:r>
      <w:r w:rsidR="00FF7C9A">
        <w:t>fórmulas</w:t>
      </w:r>
      <w:r w:rsidR="001604B8">
        <w:t xml:space="preserve"> necesarias para </w:t>
      </w:r>
      <w:r w:rsidR="00FF7C9A">
        <w:t>la</w:t>
      </w:r>
      <w:r w:rsidR="001604B8">
        <w:t xml:space="preserve"> optimización del algoritmo</w:t>
      </w:r>
      <w:r w:rsidR="00A00B90">
        <w:t xml:space="preserve">. A continuación, se explica la navegación autónoma que realiza el robot. Por </w:t>
      </w:r>
      <w:r w:rsidR="001D0B87">
        <w:t>último,</w:t>
      </w:r>
      <w:r w:rsidR="00A00B90">
        <w:t xml:space="preserve"> se describe como se lleva a cabo la simulación del sistema.</w:t>
      </w:r>
    </w:p>
    <w:p w:rsidR="00A00B90" w:rsidRDefault="00A00B90" w:rsidP="00E83476">
      <w:pPr>
        <w:pStyle w:val="LetranormalTFG"/>
      </w:pPr>
      <w:r>
        <w:lastRenderedPageBreak/>
        <w:t xml:space="preserve">En el Capítulo 3, </w:t>
      </w:r>
      <w:r w:rsidRPr="00A00B90">
        <w:rPr>
          <w:b/>
          <w:i/>
        </w:rPr>
        <w:t>Descripción</w:t>
      </w:r>
      <w:r w:rsidRPr="00107381">
        <w:rPr>
          <w:b/>
          <w:i/>
        </w:rPr>
        <w:t xml:space="preserve"> </w:t>
      </w:r>
      <w:r w:rsidRPr="00A00B90">
        <w:rPr>
          <w:b/>
          <w:i/>
        </w:rPr>
        <w:t>algorítmica</w:t>
      </w:r>
      <w:r>
        <w:t xml:space="preserve">, </w:t>
      </w:r>
      <w:r w:rsidR="00F57E30">
        <w:t xml:space="preserve">se comienza realizando una introducción a la metaheurística usada y se pasa a describir su aplicación: </w:t>
      </w:r>
      <w:r>
        <w:t>métodos constructivos utilizados</w:t>
      </w:r>
      <w:r w:rsidR="00F57E30">
        <w:t xml:space="preserve"> y</w:t>
      </w:r>
      <w:r>
        <w:t xml:space="preserve"> generadores de vecindarios. </w:t>
      </w:r>
      <w:r w:rsidR="001D0B87">
        <w:t>Para finalizar</w:t>
      </w:r>
      <w:r>
        <w:t xml:space="preserve"> se explica el algoritmo de búsqueda local básica y posibles metaheurísticas con las que escapar de los óptimos locales.</w:t>
      </w:r>
    </w:p>
    <w:p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5872DA">
        <w:t xml:space="preserve">se comienza informando sobre la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rsidR="005872DA" w:rsidRDefault="005872DA" w:rsidP="00107381">
      <w:pPr>
        <w:pStyle w:val="LetranormalTFG"/>
      </w:pPr>
      <w:r>
        <w:t xml:space="preserve">En el Capítulo 5, </w:t>
      </w:r>
      <w:r>
        <w:rPr>
          <w:b/>
          <w:i/>
        </w:rPr>
        <w:t>Resultados</w:t>
      </w:r>
      <w:r>
        <w:t>, se comparan los diferentes resultados</w:t>
      </w:r>
      <w:r w:rsidR="001D0B87">
        <w:t xml:space="preserve"> en tiempo de ejecución y solución final,</w:t>
      </w:r>
      <w:r>
        <w:t xml:space="preserve"> obtenidos sobre l</w:t>
      </w:r>
      <w:r w:rsidR="001D0B87">
        <w:t>as diferentes instancias y búsquedas locales mediante gráficas y tablas</w:t>
      </w:r>
      <w:r>
        <w:t>.</w:t>
      </w:r>
    </w:p>
    <w:p w:rsidR="00E50592" w:rsidRPr="00F57E30" w:rsidRDefault="00F57E30" w:rsidP="00F57E30">
      <w:pPr>
        <w:pStyle w:val="LetranormalTFG"/>
        <w:sectPr w:rsidR="00E50592" w:rsidRPr="00F57E30" w:rsidSect="008D373D">
          <w:headerReference w:type="default" r:id="rId10"/>
          <w:footerReference w:type="default" r:id="rId11"/>
          <w:headerReference w:type="first" r:id="rId12"/>
          <w:type w:val="continuous"/>
          <w:pgSz w:w="11906" w:h="16838"/>
          <w:pgMar w:top="1418" w:right="1418" w:bottom="1418" w:left="1418" w:header="709" w:footer="709" w:gutter="0"/>
          <w:cols w:space="708"/>
          <w:titlePg/>
          <w:docGrid w:linePitch="360"/>
        </w:sectPr>
      </w:pPr>
      <w:r>
        <w:t xml:space="preserve">En el </w:t>
      </w:r>
      <w:r w:rsidR="000A7826">
        <w:t>Capítulo</w:t>
      </w:r>
      <w:r>
        <w:t xml:space="preserve"> 6, </w:t>
      </w:r>
      <w:r w:rsidR="000A7826" w:rsidRPr="00F57E30">
        <w:rPr>
          <w:b/>
          <w:i/>
        </w:rPr>
        <w:t>Conclusiones</w:t>
      </w:r>
      <w:r w:rsidR="000A7826">
        <w:t>, en</w:t>
      </w:r>
      <w:r>
        <w:t xml:space="preserve"> este apartado </w:t>
      </w:r>
      <w:r w:rsidR="00EB2456">
        <w:t>se exponen</w:t>
      </w:r>
      <w:r>
        <w:t xml:space="preserve"> los resultados personales de realizar este trabajo y las posibles mejoras que se pueden realizar al mismo.</w:t>
      </w:r>
    </w:p>
    <w:p w:rsidR="00BC3217" w:rsidRDefault="00BC3217" w:rsidP="00BC3217">
      <w:pPr>
        <w:pStyle w:val="TituloTFG"/>
      </w:pPr>
      <w:bookmarkStart w:id="10" w:name="_Toc516856581"/>
      <w:r>
        <w:lastRenderedPageBreak/>
        <w:t xml:space="preserve">Capítulo 2 </w:t>
      </w:r>
      <w:r w:rsidR="006A36B1">
        <w:t>Descripción del problema</w:t>
      </w:r>
      <w:bookmarkEnd w:id="10"/>
    </w:p>
    <w:p w:rsidR="00950614" w:rsidRDefault="000475C7" w:rsidP="00107381">
      <w:pPr>
        <w:pStyle w:val="TFGtitulo2"/>
      </w:pPr>
      <w:bookmarkStart w:id="11" w:name="_Toc516856582"/>
      <w:r w:rsidRPr="00BD0678">
        <w:t xml:space="preserve">1. </w:t>
      </w:r>
      <w:r w:rsidR="006A36B1" w:rsidRPr="00BD0678">
        <w:t>Direccionamiento diferencial</w:t>
      </w:r>
      <w:bookmarkEnd w:id="11"/>
    </w:p>
    <w:p w:rsidR="00B328B5" w:rsidRPr="00B328B5" w:rsidRDefault="00B328B5" w:rsidP="00B328B5">
      <w:pPr>
        <w:pStyle w:val="LetranormalTFG"/>
        <w:rPr>
          <w:b/>
          <w:u w:val="single"/>
        </w:rPr>
      </w:pPr>
      <w:r w:rsidRPr="00B328B5">
        <w:rPr>
          <w:b/>
          <w:u w:val="single"/>
        </w:rPr>
        <w:t>Vehículos con ruedas</w:t>
      </w:r>
    </w:p>
    <w:p w:rsidR="00B328B5" w:rsidRDefault="00B328B5" w:rsidP="00B328B5">
      <w:pPr>
        <w:pStyle w:val="LetranormalTFG"/>
      </w:pPr>
      <w:r>
        <w:t>Los vehículos con ruedas son la solución más simple movilidad en terrenos suficientemente duros y libros de obstáculos, permitiendo conseguir velocidades relativamente altas.</w:t>
      </w:r>
    </w:p>
    <w:p w:rsidR="00B328B5" w:rsidRDefault="00B328B5" w:rsidP="00B328B5">
      <w:pPr>
        <w:pStyle w:val="LetranormalTFG"/>
      </w:pPr>
      <w:r>
        <w:t>Como limitación más significativa cabe mencionar el deslizamiento en la impulsión. Dependiendo de las características del terreno pueden presentarse también deslizamientos y vibraciones. La locomoción mediante ruedas es poco eficiente en terrenos blandos.</w:t>
      </w:r>
    </w:p>
    <w:p w:rsidR="00B328B5" w:rsidRDefault="00B328B5" w:rsidP="00B328B5">
      <w:pPr>
        <w:pStyle w:val="LetranormalTFG"/>
      </w:pPr>
      <w:r>
        <w:t>Por otra parte, excepto en configuraciones muy especiales, no es posible alterar internamente el margen de estabilidad para adaptarse a la configuración del terreno, lo que limita de forma importante los caminos aceptables del soporte.</w:t>
      </w:r>
    </w:p>
    <w:p w:rsidR="00B328B5" w:rsidRDefault="00B328B5" w:rsidP="00B328B5">
      <w:pPr>
        <w:pStyle w:val="LetranormalTFG"/>
      </w:pPr>
      <w:r>
        <w:t>Los robots móviles emplean diferentes tipos de locomoción mediante ruedas que les confieren características y propiedades diferentes respecto a la eficiencia energética, dimensiones, cargas útiles y maniobrabilidad. La mayor maniobrabilidad se consigue en vehículos omnidireccionales. Un vehículo omnidireccional en el plano es capaz de trasladarse simultánea e independientemente en cada eje del sistema de coordenadas, y rotar según el eje perpendicular.</w:t>
      </w:r>
    </w:p>
    <w:p w:rsidR="00B328B5" w:rsidRPr="00B328B5" w:rsidRDefault="00B328B5" w:rsidP="00B328B5">
      <w:pPr>
        <w:pStyle w:val="LetranormalTFG"/>
        <w:rPr>
          <w:b/>
          <w:u w:val="single"/>
        </w:rPr>
      </w:pPr>
      <w:r w:rsidRPr="00B328B5">
        <w:rPr>
          <w:b/>
          <w:u w:val="single"/>
        </w:rPr>
        <w:t>Modelo cinemático</w:t>
      </w:r>
    </w:p>
    <w:p w:rsidR="00B328B5" w:rsidRDefault="00B328B5" w:rsidP="00B328B5">
      <w:pPr>
        <w:pStyle w:val="LetranormalTFG"/>
      </w:pPr>
      <w:r>
        <w:t xml:space="preserve">Tal y como se muestra en la Figura </w:t>
      </w:r>
      <w:r w:rsidR="00987EDC">
        <w:t>2</w:t>
      </w:r>
      <w:r>
        <w:t>, supóngase un sistema de referencia {G} y un sistema {L} con origen en el punto de guiado del vehículo y eje YL en la dirección del eje longitudinal del vehículo.</w:t>
      </w:r>
    </w:p>
    <w:p w:rsidR="00B328B5" w:rsidRDefault="00B328B5" w:rsidP="00B328B5">
      <w:pPr>
        <w:pStyle w:val="LetranormalTFG"/>
        <w:jc w:val="center"/>
      </w:pPr>
      <w:r>
        <w:rPr>
          <w:noProof/>
          <w:lang w:eastAsia="es-ES"/>
        </w:rPr>
        <w:lastRenderedPageBreak/>
        <w:drawing>
          <wp:inline distT="0" distB="0" distL="0" distR="0">
            <wp:extent cx="3215105" cy="1762125"/>
            <wp:effectExtent l="0" t="0" r="444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21515" cy="1765638"/>
                    </a:xfrm>
                    <a:prstGeom prst="rect">
                      <a:avLst/>
                    </a:prstGeom>
                    <a:noFill/>
                    <a:ln>
                      <a:noFill/>
                    </a:ln>
                  </pic:spPr>
                </pic:pic>
              </a:graphicData>
            </a:graphic>
          </wp:inline>
        </w:drawing>
      </w:r>
    </w:p>
    <w:p w:rsidR="00B328B5" w:rsidRDefault="00B328B5" w:rsidP="00B328B5">
      <w:pPr>
        <w:pStyle w:val="LetranormalTFG"/>
        <w:jc w:val="center"/>
      </w:pPr>
      <w:r w:rsidRPr="00B328B5">
        <w:rPr>
          <w:b/>
        </w:rPr>
        <w:t xml:space="preserve">Figura </w:t>
      </w:r>
      <w:r w:rsidR="00987EDC">
        <w:rPr>
          <w:b/>
        </w:rPr>
        <w:t>2</w:t>
      </w:r>
      <w:r w:rsidRPr="00B328B5">
        <w:rPr>
          <w:b/>
        </w:rPr>
        <w:t>.</w:t>
      </w:r>
      <w:r>
        <w:t xml:space="preserve"> Modelo cinemático de un robot móvil.</w:t>
      </w:r>
    </w:p>
    <w:p w:rsidR="00AB4C9F" w:rsidRDefault="00AB4C9F" w:rsidP="00B328B5">
      <w:pPr>
        <w:pStyle w:val="LetranormalTFG"/>
        <w:jc w:val="center"/>
      </w:pPr>
    </w:p>
    <w:p w:rsidR="00A93505" w:rsidRPr="0005392A" w:rsidRDefault="00B328B5" w:rsidP="00B328B5">
      <w:pPr>
        <w:pStyle w:val="LetranormalTFG"/>
      </w:pPr>
      <w:r>
        <w:t xml:space="preserve">Entonces, si el vehículo tiene una velocidad de desplazamiento </w:t>
      </w:r>
      <w:r>
        <w:rPr>
          <w:rFonts w:ascii="Cambria Math" w:hAnsi="Cambria Math" w:cs="Cambria Math"/>
        </w:rPr>
        <w:t>𝑣</w:t>
      </w:r>
      <w:r>
        <w:t xml:space="preserve"> y de rotación </w:t>
      </w:r>
      <w:r>
        <w:rPr>
          <w:rFonts w:ascii="Cambria Math" w:hAnsi="Cambria Math" w:cs="Cambria Math"/>
        </w:rPr>
        <w:t>𝑤</w:t>
      </w:r>
      <w:r>
        <w:t xml:space="preserve"> con respecto a {L}, con respecto a {G} la velocidad es:</w:t>
      </w:r>
      <w:r w:rsidR="00A93505">
        <w:rPr>
          <w:rFonts w:eastAsiaTheme="minorEastAsia"/>
        </w:rPr>
        <w:tab/>
      </w:r>
    </w:p>
    <w:p w:rsidR="00A93505" w:rsidRPr="0005392A" w:rsidRDefault="00BE6930" w:rsidP="00A93505">
      <w:pPr>
        <w:pStyle w:val="LetranormalTFG"/>
        <w:tabs>
          <w:tab w:val="right" w:pos="9070"/>
        </w:tabs>
      </w:pPr>
      <w:r w:rsidRPr="00884C57">
        <w:rPr>
          <w:position w:val="-50"/>
        </w:rPr>
        <w:object w:dxaOrig="164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5pt;height:54.35pt" o:ole="">
            <v:imagedata r:id="rId14" o:title=""/>
          </v:shape>
          <o:OLEObject Type="Embed" ProgID="Equation.DSMT4" ShapeID="_x0000_i1025" DrawAspect="Content" ObjectID="_1590599062" r:id="rId15"/>
        </w:object>
      </w:r>
      <w:r w:rsidR="0081729B">
        <w:t xml:space="preserve"> </w:t>
      </w:r>
      <w:r w:rsidR="00825532">
        <w:tab/>
      </w:r>
      <w:r w:rsidR="0081729B">
        <w:t>(</w:t>
      </w:r>
      <w:r w:rsidR="00D97E9C">
        <w:t>1</w:t>
      </w:r>
      <w:r w:rsidR="0081729B">
        <w:t>)</w:t>
      </w:r>
    </w:p>
    <w:p w:rsidR="00B328B5" w:rsidRPr="008A1C24" w:rsidRDefault="00B328B5" w:rsidP="00B328B5">
      <w:pPr>
        <w:pStyle w:val="LetranormalTFG"/>
        <w:numPr>
          <w:ilvl w:val="0"/>
          <w:numId w:val="33"/>
        </w:numPr>
      </w:pPr>
      <w:r w:rsidRPr="008A1C24">
        <w:t xml:space="preserve">Así, si se conoce </w:t>
      </w:r>
      <m:oMath>
        <m:r>
          <w:rPr>
            <w:rFonts w:ascii="Cambria Math" w:hAnsi="Cambria Math"/>
          </w:rPr>
          <m:t>v</m:t>
        </m:r>
      </m:oMath>
      <w:r w:rsidRPr="008A1C24">
        <w:rPr>
          <w:rFonts w:eastAsiaTheme="minorEastAsia"/>
        </w:rPr>
        <w:t xml:space="preserve"> </w:t>
      </w:r>
      <w:r w:rsidRPr="008A1C24">
        <w:t xml:space="preserve">y </w:t>
      </w:r>
      <m:oMath>
        <m:r>
          <w:rPr>
            <w:rFonts w:ascii="Cambria Math" w:hAnsi="Cambria Math"/>
          </w:rPr>
          <m:t>w</m:t>
        </m:r>
      </m:oMath>
      <w:r w:rsidRPr="008A1C24">
        <w:t>, se podría calcular la trayectoria del vehículo</w:t>
      </w:r>
      <w:r>
        <w:t xml:space="preserve"> (cinemática directa).</w:t>
      </w:r>
    </w:p>
    <w:p w:rsidR="00B328B5" w:rsidRPr="008A1C24" w:rsidRDefault="00B328B5" w:rsidP="00B328B5">
      <w:pPr>
        <w:pStyle w:val="LetranormalTFG"/>
        <w:numPr>
          <w:ilvl w:val="0"/>
          <w:numId w:val="33"/>
        </w:numPr>
      </w:pPr>
      <w:r w:rsidRPr="008A1C24">
        <w:t>A la inversa, si se desea que el vehículo siga una determinada trayectoria se podría calcular cual debe se</w:t>
      </w:r>
      <w:r>
        <w:t>r</w:t>
      </w:r>
      <w:r w:rsidRPr="008A1C24">
        <w:t xml:space="preserve"> la velocidad de las ruedas </w:t>
      </w:r>
      <m:oMath>
        <m:r>
          <w:rPr>
            <w:rFonts w:ascii="Cambria Math" w:hAnsi="Cambria Math"/>
          </w:rPr>
          <m:t>v</m:t>
        </m:r>
      </m:oMath>
      <w:r w:rsidRPr="008A1C24">
        <w:t xml:space="preserve"> y el giro</w:t>
      </w:r>
      <w:r>
        <w:t xml:space="preserve"> </w:t>
      </w:r>
      <m:oMath>
        <m:r>
          <w:rPr>
            <w:rFonts w:ascii="Cambria Math" w:hAnsi="Cambria Math"/>
          </w:rPr>
          <m:t>φ</m:t>
        </m:r>
      </m:oMath>
      <w:r>
        <w:t xml:space="preserve"> (cinemática inversa).</w:t>
      </w:r>
    </w:p>
    <w:p w:rsidR="00B328B5" w:rsidRPr="00B328B5" w:rsidRDefault="00B328B5" w:rsidP="00B328B5">
      <w:pPr>
        <w:pStyle w:val="LetranormalTFG"/>
        <w:rPr>
          <w:b/>
          <w:u w:val="single"/>
        </w:rPr>
      </w:pPr>
      <w:r w:rsidRPr="00B328B5">
        <w:rPr>
          <w:b/>
          <w:u w:val="single"/>
        </w:rPr>
        <w:t>Modelo discreto</w:t>
      </w:r>
    </w:p>
    <w:p w:rsidR="00B328B5" w:rsidRPr="008A1C24" w:rsidRDefault="00B328B5" w:rsidP="00B328B5">
      <w:pPr>
        <w:pStyle w:val="LetranormalTFG"/>
      </w:pPr>
      <w:r w:rsidRPr="008A1C24">
        <w:t>La derivada de una funci</w:t>
      </w:r>
      <w:r>
        <w:t>ó</w:t>
      </w:r>
      <w:r w:rsidRPr="008A1C24">
        <w:t>n puede aproximarse por el cociente incremental</w:t>
      </w:r>
      <w:r>
        <w:t>:</w:t>
      </w:r>
    </w:p>
    <w:p w:rsidR="00B328B5" w:rsidRPr="00EE0CC9" w:rsidRDefault="00BE6930" w:rsidP="00825532">
      <w:pPr>
        <w:pStyle w:val="LetranormalTFG"/>
        <w:tabs>
          <w:tab w:val="right" w:pos="9070"/>
        </w:tabs>
      </w:pPr>
      <w:r w:rsidRPr="00907DA7">
        <w:rPr>
          <w:position w:val="-24"/>
        </w:rPr>
        <w:object w:dxaOrig="2240" w:dyaOrig="620">
          <v:shape id="_x0000_i1026" type="#_x0000_t75" style="width:112.1pt;height:29.9pt" o:ole="">
            <v:imagedata r:id="rId16" o:title=""/>
          </v:shape>
          <o:OLEObject Type="Embed" ProgID="Equation.DSMT4" ShapeID="_x0000_i1026" DrawAspect="Content" ObjectID="_1590599063" r:id="rId17"/>
        </w:object>
      </w:r>
      <w:r w:rsidR="0081729B">
        <w:rPr>
          <w:rFonts w:eastAsiaTheme="minorEastAsia"/>
        </w:rPr>
        <w:t xml:space="preserve"> </w:t>
      </w:r>
      <w:r w:rsidR="00825532">
        <w:rPr>
          <w:rFonts w:eastAsiaTheme="minorEastAsia"/>
        </w:rPr>
        <w:tab/>
      </w:r>
      <w:r w:rsidR="0081729B">
        <w:rPr>
          <w:rFonts w:eastAsiaTheme="minorEastAsia"/>
        </w:rPr>
        <w:t>(</w:t>
      </w:r>
      <w:r w:rsidR="00D97E9C">
        <w:rPr>
          <w:rFonts w:eastAsiaTheme="minorEastAsia"/>
        </w:rPr>
        <w:t>2</w:t>
      </w:r>
      <w:r w:rsidR="0081729B">
        <w:rPr>
          <w:rFonts w:eastAsiaTheme="minorEastAsia"/>
        </w:rPr>
        <w:t>)</w:t>
      </w:r>
    </w:p>
    <w:p w:rsidR="00B328B5" w:rsidRDefault="00B328B5" w:rsidP="00B328B5">
      <w:pPr>
        <w:pStyle w:val="LetranormalTFG"/>
      </w:pPr>
      <w:r w:rsidRPr="00DF34C0">
        <w:t>Esto se conoce como d</w:t>
      </w:r>
      <w:r>
        <w:t>erivada discreta hacia adelante, pero t</w:t>
      </w:r>
      <w:r w:rsidRPr="00DF34C0">
        <w:t>ambi</w:t>
      </w:r>
      <w:r>
        <w:t>é</w:t>
      </w:r>
      <w:r w:rsidRPr="00DF34C0">
        <w:t>n puede aproximarse con el cociente incremental hacia atr</w:t>
      </w:r>
      <w:r>
        <w:t xml:space="preserve">ás, la </w:t>
      </w:r>
      <w:r w:rsidRPr="00DF34C0">
        <w:t>aproximaci</w:t>
      </w:r>
      <w:r>
        <w:t>ó</w:t>
      </w:r>
      <w:r w:rsidRPr="00DF34C0">
        <w:t>n centrada</w:t>
      </w:r>
      <w:r>
        <w:t>, u otras aproximaciones más complicadas.</w:t>
      </w:r>
    </w:p>
    <w:p w:rsidR="00B328B5" w:rsidRDefault="00B328B5" w:rsidP="00B328B5">
      <w:pPr>
        <w:pStyle w:val="LetranormalTFG"/>
      </w:pPr>
      <w:r>
        <w:t>El resultado es que, con una ecuación de este tipo, la nueva coordenada x (en t+1) se puede calcular a partir de la anterior (en t) mediante la ecuación:</w:t>
      </w:r>
    </w:p>
    <w:p w:rsidR="00B328B5" w:rsidRPr="00CB7020" w:rsidRDefault="00BE6930" w:rsidP="00825532">
      <w:pPr>
        <w:pStyle w:val="LetranormalTFG"/>
        <w:tabs>
          <w:tab w:val="right" w:pos="9070"/>
        </w:tabs>
        <w:rPr>
          <w:rFonts w:ascii="Cambria Math" w:hAnsi="Cambria Math"/>
        </w:rPr>
      </w:pPr>
      <w:r w:rsidRPr="00907DA7">
        <w:rPr>
          <w:position w:val="-12"/>
        </w:rPr>
        <w:object w:dxaOrig="2260" w:dyaOrig="360">
          <v:shape id="_x0000_i1027" type="#_x0000_t75" style="width:114.1pt;height:18.35pt" o:ole="">
            <v:imagedata r:id="rId18" o:title=""/>
          </v:shape>
          <o:OLEObject Type="Embed" ProgID="Equation.DSMT4" ShapeID="_x0000_i1027" DrawAspect="Content" ObjectID="_1590599064" r:id="rId19"/>
        </w:object>
      </w:r>
      <w:r w:rsidR="0081729B">
        <w:rPr>
          <w:rFonts w:ascii="Cambria Math" w:eastAsiaTheme="minorEastAsia" w:hAnsi="Cambria Math"/>
        </w:rPr>
        <w:t xml:space="preserve"> </w:t>
      </w:r>
      <w:r w:rsidR="00825532">
        <w:rPr>
          <w:rFonts w:ascii="Cambria Math" w:eastAsiaTheme="minorEastAsia" w:hAnsi="Cambria Math"/>
        </w:rPr>
        <w:tab/>
      </w:r>
      <w:r w:rsidR="0081729B">
        <w:rPr>
          <w:rFonts w:ascii="Cambria Math" w:eastAsiaTheme="minorEastAsia" w:hAnsi="Cambria Math"/>
        </w:rPr>
        <w:t>(</w:t>
      </w:r>
      <w:r w:rsidR="00D97E9C">
        <w:rPr>
          <w:rFonts w:ascii="Cambria Math" w:eastAsiaTheme="minorEastAsia" w:hAnsi="Cambria Math"/>
        </w:rPr>
        <w:t>3</w:t>
      </w:r>
      <w:r w:rsidR="0081729B">
        <w:rPr>
          <w:rFonts w:ascii="Cambria Math" w:eastAsiaTheme="minorEastAsia" w:hAnsi="Cambria Math"/>
        </w:rPr>
        <w:t>)</w:t>
      </w:r>
    </w:p>
    <w:p w:rsidR="00B328B5" w:rsidRDefault="00B328B5" w:rsidP="00B328B5">
      <w:pPr>
        <w:pStyle w:val="LetranormalTFG"/>
      </w:pPr>
      <w:r w:rsidRPr="00CB7020">
        <w:lastRenderedPageBreak/>
        <w:t>Aplicando</w:t>
      </w:r>
      <w:r>
        <w:t xml:space="preserve"> el mismo resultado al resto de coordenadas del modelo cinemático directo, se obtiene:</w:t>
      </w:r>
    </w:p>
    <w:p w:rsidR="00B328B5" w:rsidRPr="00EE0CC9" w:rsidRDefault="00BE6930" w:rsidP="00825532">
      <w:pPr>
        <w:pStyle w:val="LetranormalTFG"/>
        <w:tabs>
          <w:tab w:val="right" w:pos="9070"/>
        </w:tabs>
      </w:pPr>
      <w:r w:rsidRPr="00907DA7">
        <w:rPr>
          <w:position w:val="-50"/>
        </w:rPr>
        <w:object w:dxaOrig="2260" w:dyaOrig="1100">
          <v:shape id="_x0000_i1028" type="#_x0000_t75" style="width:114.1pt;height:54.35pt" o:ole="">
            <v:imagedata r:id="rId20" o:title=""/>
          </v:shape>
          <o:OLEObject Type="Embed" ProgID="Equation.DSMT4" ShapeID="_x0000_i1028" DrawAspect="Content" ObjectID="_1590599065" r:id="rId21"/>
        </w:object>
      </w:r>
      <w:r>
        <w:rPr>
          <w:rFonts w:eastAsiaTheme="minorEastAsia"/>
        </w:rPr>
        <w:t xml:space="preserve"> </w:t>
      </w:r>
      <w:r w:rsidR="00825532">
        <w:rPr>
          <w:rFonts w:eastAsiaTheme="minorEastAsia"/>
        </w:rPr>
        <w:tab/>
      </w:r>
      <w:r>
        <w:rPr>
          <w:rFonts w:eastAsiaTheme="minorEastAsia"/>
        </w:rPr>
        <w:t>(</w:t>
      </w:r>
      <w:r w:rsidR="00D97E9C">
        <w:rPr>
          <w:rFonts w:eastAsiaTheme="minorEastAsia"/>
        </w:rPr>
        <w:t>4</w:t>
      </w:r>
      <w:r>
        <w:rPr>
          <w:rFonts w:eastAsiaTheme="minorEastAsia"/>
        </w:rPr>
        <w:t>)</w:t>
      </w:r>
    </w:p>
    <w:p w:rsidR="00B328B5" w:rsidRPr="00CB7020" w:rsidRDefault="00B328B5" w:rsidP="00B328B5">
      <w:pPr>
        <w:pStyle w:val="LetranormalTFG"/>
      </w:pPr>
      <w:r>
        <w:t xml:space="preserve">Por tanto, si se dispone de las coordenadas </w:t>
      </w:r>
      <m:oMath>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φ</m:t>
                </m:r>
              </m:sub>
            </m:sSub>
          </m:e>
        </m:d>
      </m:oMath>
      <w:r>
        <w:rPr>
          <w:rFonts w:eastAsiaTheme="minorEastAsia"/>
        </w:rPr>
        <w:t xml:space="preserve"> en cada instante de un determinado horizonte temporal, se puede calcular la nueva posición y orientación del robot en dicho horizonte.</w:t>
      </w:r>
    </w:p>
    <w:p w:rsidR="00B328B5" w:rsidRPr="00B328B5" w:rsidRDefault="00B328B5" w:rsidP="00B328B5">
      <w:pPr>
        <w:pStyle w:val="LetranormalTFG"/>
        <w:rPr>
          <w:b/>
          <w:u w:val="single"/>
        </w:rPr>
      </w:pPr>
      <w:r w:rsidRPr="00B328B5">
        <w:rPr>
          <w:b/>
          <w:u w:val="single"/>
        </w:rPr>
        <w:t>Direccionamiento diferencial</w:t>
      </w:r>
    </w:p>
    <w:p w:rsidR="00B328B5" w:rsidRDefault="00B328B5" w:rsidP="00B328B5">
      <w:pPr>
        <w:pStyle w:val="LetranormalTFG"/>
      </w:pPr>
      <w:r>
        <w:t xml:space="preserve">El direccionamiento diferencial viene dado por la diferencia de velocidades de las ruedas laterales. La tracción se consigue con esas mismas ruedas. Adicionalmente, existen una o más ruedas para el soporte. En la figura </w:t>
      </w:r>
      <w:r w:rsidR="00987EDC">
        <w:t>3</w:t>
      </w:r>
      <w:r>
        <w:t xml:space="preserve"> se muestra una imagen de dicho esquema. Nótese que para especificar la configuración hay que indicar los valores de las tres variables (x, y, </w:t>
      </w:r>
      <m:oMath>
        <m:r>
          <w:rPr>
            <w:rFonts w:ascii="Cambria Math" w:hAnsi="Cambria Math"/>
          </w:rPr>
          <m:t>φ</m:t>
        </m:r>
      </m:oMath>
      <w:r>
        <w:t>), siendo las variables de control son las velocidades de las ruedas laterales.</w:t>
      </w:r>
    </w:p>
    <w:p w:rsidR="00B328B5" w:rsidRDefault="00B328B5" w:rsidP="00B328B5">
      <w:pPr>
        <w:spacing w:line="312" w:lineRule="auto"/>
        <w:jc w:val="center"/>
      </w:pPr>
      <w:r w:rsidRPr="00FA088C">
        <w:rPr>
          <w:noProof/>
          <w:lang w:eastAsia="es-ES"/>
        </w:rPr>
        <w:drawing>
          <wp:inline distT="0" distB="0" distL="0" distR="0" wp14:anchorId="4822645E" wp14:editId="6A7144E2">
            <wp:extent cx="2892236" cy="2495550"/>
            <wp:effectExtent l="0" t="0" r="3810" b="0"/>
            <wp:docPr id="13324" name="Picture 7" descr="Dibujo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4" name="Picture 7" descr="Dibujo50"/>
                    <pic:cNvPicPr>
                      <a:picLocks noChangeAspect="1" noChangeArrowheads="1"/>
                    </pic:cNvPicPr>
                  </pic:nvPicPr>
                  <pic:blipFill>
                    <a:blip r:embed="rId22">
                      <a:extLst>
                        <a:ext uri="{28A0092B-C50C-407E-A947-70E740481C1C}">
                          <a14:useLocalDpi xmlns:a14="http://schemas.microsoft.com/office/drawing/2010/main" val="0"/>
                        </a:ext>
                      </a:extLst>
                    </a:blip>
                    <a:srcRect l="50864" t="2370" r="11887" b="62076"/>
                    <a:stretch>
                      <a:fillRect/>
                    </a:stretch>
                  </pic:blipFill>
                  <pic:spPr bwMode="auto">
                    <a:xfrm>
                      <a:off x="0" y="0"/>
                      <a:ext cx="2920962" cy="2520336"/>
                    </a:xfrm>
                    <a:prstGeom prst="rect">
                      <a:avLst/>
                    </a:prstGeom>
                    <a:noFill/>
                    <a:ln>
                      <a:noFill/>
                    </a:ln>
                    <a:extLst/>
                  </pic:spPr>
                </pic:pic>
              </a:graphicData>
            </a:graphic>
          </wp:inline>
        </w:drawing>
      </w:r>
    </w:p>
    <w:p w:rsidR="00B328B5" w:rsidRDefault="00B328B5" w:rsidP="00B328B5">
      <w:pPr>
        <w:pStyle w:val="LetranormalTFG"/>
        <w:jc w:val="center"/>
      </w:pPr>
      <w:r w:rsidRPr="00330E47">
        <w:rPr>
          <w:b/>
        </w:rPr>
        <w:t xml:space="preserve">Figura </w:t>
      </w:r>
      <w:r w:rsidR="00987EDC">
        <w:rPr>
          <w:b/>
        </w:rPr>
        <w:t>3</w:t>
      </w:r>
      <w:r>
        <w:t>. Locomoción mediante guiado diferencial.</w:t>
      </w:r>
    </w:p>
    <w:p w:rsidR="00AB4C9F" w:rsidRDefault="00AB4C9F" w:rsidP="00B328B5">
      <w:pPr>
        <w:pStyle w:val="LetranormalTFG"/>
        <w:jc w:val="center"/>
      </w:pPr>
    </w:p>
    <w:p w:rsidR="00B328B5" w:rsidRDefault="00B328B5" w:rsidP="008126A2">
      <w:pPr>
        <w:pStyle w:val="LetranormalTFG"/>
      </w:pPr>
      <w:r>
        <w:t xml:space="preserve">Sean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eastAsiaTheme="minorEastAsia"/>
        </w:rPr>
        <w:t xml:space="preserve"> </w:t>
      </w:r>
      <w:r>
        <w:t xml:space="preserve">y </w:t>
      </w:r>
      <m:oMath>
        <m:sSub>
          <m:sSubPr>
            <m:ctrlPr>
              <w:rPr>
                <w:rFonts w:ascii="Cambria Math" w:hAnsi="Cambria Math"/>
                <w:i/>
              </w:rPr>
            </m:ctrlPr>
          </m:sSubPr>
          <m:e>
            <m:r>
              <w:rPr>
                <w:rFonts w:ascii="Cambria Math" w:hAnsi="Cambria Math"/>
              </w:rPr>
              <m:t>w</m:t>
            </m:r>
          </m:e>
          <m:sub>
            <m:r>
              <w:rPr>
                <w:rFonts w:ascii="Cambria Math" w:hAnsi="Cambria Math"/>
              </w:rPr>
              <m:t>d</m:t>
            </m:r>
          </m:sub>
        </m:sSub>
      </m:oMath>
      <w:r>
        <w:t xml:space="preserve"> las velocidades de giro de las ruedas izquierda y derecha, respectivamente. Si el radio de la rueda es </w:t>
      </w:r>
      <m:oMath>
        <m:r>
          <w:rPr>
            <w:rFonts w:ascii="Cambria Math" w:hAnsi="Cambria Math"/>
          </w:rPr>
          <m:t>c</m:t>
        </m:r>
      </m:oMath>
      <w:r>
        <w:t xml:space="preserve">, las velocidades lineales correspondientes son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R</m:t>
        </m:r>
      </m:oMath>
      <w:r>
        <w:t xml:space="preserve"> y </w:t>
      </w:r>
      <m:oMath>
        <m:sSub>
          <m:sSubPr>
            <m:ctrlPr>
              <w:rPr>
                <w:rFonts w:ascii="Cambria Math" w:hAnsi="Cambria Math"/>
                <w:i/>
              </w:rPr>
            </m:ctrlPr>
          </m:sSubPr>
          <m:e>
            <m:r>
              <w:rPr>
                <w:rFonts w:ascii="Cambria Math" w:hAnsi="Cambria Math"/>
              </w:rPr>
              <m:t>v</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R</m:t>
        </m:r>
      </m:oMath>
      <w:r>
        <w:t xml:space="preserve">. En este caso, </w:t>
      </w:r>
      <w:proofErr w:type="spellStart"/>
      <w:r>
        <w:t>Ia</w:t>
      </w:r>
      <w:proofErr w:type="spellEnd"/>
      <w:r>
        <w:t xml:space="preserve"> velocidad lineal y la velocidad angular correspondientes en el modelo vienen dadas por:</w:t>
      </w:r>
    </w:p>
    <w:p w:rsidR="00BE6930" w:rsidRDefault="00BE6930" w:rsidP="00825532">
      <w:pPr>
        <w:pStyle w:val="LetranormalTFG"/>
        <w:tabs>
          <w:tab w:val="right" w:pos="9070"/>
        </w:tabs>
      </w:pPr>
      <w:r w:rsidRPr="00907DA7">
        <w:rPr>
          <w:position w:val="-58"/>
        </w:rPr>
        <w:object w:dxaOrig="3159" w:dyaOrig="1280">
          <v:shape id="_x0000_i1029" type="#_x0000_t75" style="width:158.25pt;height:63.85pt" o:ole="">
            <v:imagedata r:id="rId23" o:title=""/>
          </v:shape>
          <o:OLEObject Type="Embed" ProgID="Equation.DSMT4" ShapeID="_x0000_i1029" DrawAspect="Content" ObjectID="_1590599066" r:id="rId24"/>
        </w:object>
      </w:r>
      <w:r>
        <w:t xml:space="preserve"> </w:t>
      </w:r>
      <w:r w:rsidR="00825532">
        <w:tab/>
      </w:r>
      <w:r>
        <w:t>(</w:t>
      </w:r>
      <w:r w:rsidR="00D97E9C">
        <w:t>5</w:t>
      </w:r>
      <w:r>
        <w:t>)</w:t>
      </w:r>
    </w:p>
    <w:p w:rsidR="00B328B5" w:rsidRPr="00060448" w:rsidRDefault="00B328B5" w:rsidP="008126A2">
      <w:pPr>
        <w:pStyle w:val="LetranormalTFG"/>
      </w:pPr>
      <w:r w:rsidRPr="00060448">
        <w:t>Sustituyendo estas expresiones en la</w:t>
      </w:r>
      <w:r>
        <w:t>s</w:t>
      </w:r>
      <w:r w:rsidRPr="00060448">
        <w:t xml:space="preserve"> obtenida</w:t>
      </w:r>
      <w:r>
        <w:t>s</w:t>
      </w:r>
      <w:r w:rsidRPr="00060448">
        <w:t xml:space="preserve"> </w:t>
      </w:r>
      <w:r>
        <w:t xml:space="preserve">a partir de la Figura </w:t>
      </w:r>
      <w:r w:rsidR="00987EDC">
        <w:t>2</w:t>
      </w:r>
      <w:r w:rsidRPr="00060448">
        <w:t xml:space="preserve">, se obtienen las velocidades </w:t>
      </w:r>
      <w:r>
        <w:t xml:space="preserve">de las coordenadas del robot </w:t>
      </w:r>
      <w:r w:rsidRPr="00060448">
        <w:t>en el sistema {G} a partir de la velocidad de giro de cada rueda:</w:t>
      </w:r>
    </w:p>
    <w:p w:rsidR="00B328B5" w:rsidRPr="008A1C24" w:rsidRDefault="00DC0EAE"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lin</m:t>
              </m:r>
            </m:sub>
          </m:sSub>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m:t>
                  </m:r>
                </m:e>
              </m:d>
              <m:r>
                <w:rPr>
                  <w:rFonts w:ascii="Cambria Math" w:hAnsi="Cambria Math"/>
                </w:rPr>
                <m:t>=</m:t>
              </m:r>
            </m:e>
          </m:func>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m:t>
                  </m:r>
                </m:e>
              </m:d>
            </m:e>
          </m:func>
        </m:oMath>
      </m:oMathPara>
    </w:p>
    <w:p w:rsidR="00B328B5" w:rsidRPr="008A1C24" w:rsidRDefault="00DC0EAE" w:rsidP="00825532">
      <w:pPr>
        <w:pStyle w:val="LetranormalTFG"/>
        <w:tabs>
          <w:tab w:val="right" w:pos="9070"/>
        </w:tabs>
        <w:rPr>
          <w:rFonts w:eastAsiaTheme="minorEastAsia"/>
        </w:rPr>
      </w:pPr>
      <m:oMath>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lin</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m:t>
                </m:r>
              </m:e>
            </m:d>
            <m:r>
              <w:rPr>
                <w:rFonts w:ascii="Cambria Math" w:hAnsi="Cambria Math"/>
              </w:rPr>
              <m:t>=</m:t>
            </m:r>
          </m:e>
        </m:func>
        <m:r>
          <w:rPr>
            <w:rFonts w:ascii="Cambria Math" w:hAnsi="Cambria Math"/>
          </w:rPr>
          <m:t xml:space="preserve">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m:t>
                </m:r>
              </m:e>
            </m:d>
          </m:e>
        </m:func>
      </m:oMath>
      <w:r w:rsidR="00BE6930">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6</w:t>
      </w:r>
      <w:r w:rsidR="0088413C">
        <w:rPr>
          <w:rFonts w:eastAsiaTheme="minorEastAsia"/>
        </w:rPr>
        <w:t>)</w:t>
      </w:r>
    </w:p>
    <w:p w:rsidR="00B328B5" w:rsidRPr="00AB4C9F" w:rsidRDefault="00DC0EAE"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φ</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ang</m:t>
              </m:r>
            </m:sub>
          </m:sSub>
          <m:r>
            <w:rPr>
              <w:rFonts w:ascii="Cambria Math" w:hAnsi="Cambria Math"/>
            </w:rPr>
            <m:t xml:space="preserve">                =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D</m:t>
              </m:r>
            </m:den>
          </m:f>
        </m:oMath>
      </m:oMathPara>
    </w:p>
    <w:p w:rsidR="00B328B5" w:rsidRDefault="00B328B5" w:rsidP="008126A2">
      <w:pPr>
        <w:pStyle w:val="LetranormalTFG"/>
      </w:pPr>
      <w:r>
        <w:t>Finalmente, utilizando el modelo discreto, se obtiene:</w:t>
      </w:r>
    </w:p>
    <w:p w:rsidR="00B328B5" w:rsidRPr="00EE0CC9" w:rsidRDefault="00B328B5" w:rsidP="008126A2">
      <w:pPr>
        <w:pStyle w:val="LetranormalTFG"/>
      </w:pPr>
      <m:oMathPara>
        <m:oMathParaPr>
          <m:jc m:val="left"/>
        </m:oMathParaPr>
        <m:oMath>
          <m:r>
            <w:rPr>
              <w:rFonts w:ascii="Cambria Math" w:hAnsi="Cambria Math"/>
            </w:rPr>
            <m:t>x(t+1)=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25532">
      <w:pPr>
        <w:pStyle w:val="LetranormalTFG"/>
        <w:tabs>
          <w:tab w:val="right" w:pos="9070"/>
        </w:tabs>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7</w:t>
      </w:r>
      <w:r w:rsidR="0088413C">
        <w:rPr>
          <w:rFonts w:eastAsiaTheme="minorEastAsia"/>
        </w:rPr>
        <w:t>)</w:t>
      </w:r>
    </w:p>
    <w:p w:rsidR="00B328B5" w:rsidRPr="00A63B8C" w:rsidRDefault="00B328B5" w:rsidP="008126A2">
      <w:pPr>
        <w:pStyle w:val="LetranormalTFG"/>
      </w:pPr>
      <m:oMathPara>
        <m:oMathParaPr>
          <m:jc m:val="left"/>
        </m:oMathParaPr>
        <m:oMath>
          <m:r>
            <w:rPr>
              <w:rFonts w:ascii="Cambria Math" w:hAnsi="Cambria Math"/>
            </w:rPr>
            <m:t>φ(t+1)=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t xml:space="preserve">Y teniendo en cuenta que </w:t>
      </w:r>
      <m:oMath>
        <m:r>
          <w:rPr>
            <w:rFonts w:ascii="Cambria Math" w:hAnsi="Cambria Math"/>
          </w:rPr>
          <m:t>w=2πf</m:t>
        </m:r>
      </m:oMath>
      <w:r>
        <w:t xml:space="preserve">, siendo </w:t>
      </w:r>
      <w:r w:rsidRPr="00A211FD">
        <w:rPr>
          <w:i/>
        </w:rPr>
        <w:t>f</w:t>
      </w:r>
      <w:r>
        <w:t xml:space="preserve"> las vueltas por segundo de cada motor, se obtiene:</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25532">
      <w:pPr>
        <w:pStyle w:val="LetranormalTFG"/>
        <w:tabs>
          <w:tab w:val="right" w:pos="9070"/>
        </w:tabs>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8</w:t>
      </w:r>
      <w:r w:rsidR="0088413C">
        <w:rPr>
          <w:rFonts w:eastAsiaTheme="minorEastAsia"/>
        </w:rPr>
        <w:t>)</w:t>
      </w:r>
    </w:p>
    <w:p w:rsidR="00B328B5" w:rsidRPr="008126A2" w:rsidRDefault="00B328B5" w:rsidP="008126A2">
      <w:pPr>
        <w:pStyle w:val="LetranormalTFG"/>
      </w:pPr>
      <m:oMathPara>
        <m:oMathParaPr>
          <m:jc m:val="left"/>
        </m:oMathParaPr>
        <m:oMath>
          <m:r>
            <w:rPr>
              <w:rFonts w:ascii="Cambria Math" w:hAnsi="Cambria Math"/>
            </w:rPr>
            <m:t>φ(t+1)=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t xml:space="preserve">Para terminar, si llamamos V a la velocidad de los motores en </w:t>
      </w:r>
      <w:proofErr w:type="spellStart"/>
      <w:r>
        <w:t>rps</w:t>
      </w:r>
      <w:proofErr w:type="spellEnd"/>
      <w:r>
        <w:t>, y utilizamos las variables s para representar el estado de los sensores (s=0 sobre la línea y s=1 en caso contrario), se obtiene:</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25532">
      <w:pPr>
        <w:pStyle w:val="LetranormalTFG"/>
        <w:tabs>
          <w:tab w:val="right" w:pos="9070"/>
        </w:tabs>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9</w:t>
      </w:r>
      <w:r w:rsidR="0088413C">
        <w:rPr>
          <w:rFonts w:eastAsiaTheme="minorEastAsia"/>
        </w:rPr>
        <w:t>)</w:t>
      </w:r>
    </w:p>
    <w:p w:rsidR="00B328B5" w:rsidRPr="008126A2" w:rsidRDefault="00B328B5" w:rsidP="008126A2">
      <w:pPr>
        <w:pStyle w:val="LetranormalTFG"/>
      </w:pPr>
      <m:oMathPara>
        <m:oMathParaPr>
          <m:jc m:val="left"/>
        </m:oMathParaPr>
        <m:oMath>
          <m:r>
            <w:rPr>
              <w:rFonts w:ascii="Cambria Math" w:hAnsi="Cambria Math"/>
            </w:rPr>
            <m:t>φ</m:t>
          </m:r>
          <m:d>
            <m:dPr>
              <m:ctrlPr>
                <w:rPr>
                  <w:rFonts w:ascii="Cambria Math" w:hAnsi="Cambria Math"/>
                  <w:i/>
                </w:rPr>
              </m:ctrlPr>
            </m:dPr>
            <m:e>
              <m:r>
                <w:rPr>
                  <w:rFonts w:ascii="Cambria Math" w:hAnsi="Cambria Math"/>
                </w:rPr>
                <m:t>t+1</m:t>
              </m:r>
            </m:e>
          </m:d>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lastRenderedPageBreak/>
        <w:t xml:space="preserve">Y definiendo la constante </w:t>
      </w:r>
      <m:oMath>
        <m:r>
          <w:rPr>
            <w:rFonts w:ascii="Cambria Math" w:hAnsi="Cambria Math"/>
          </w:rPr>
          <m:t>K=π·V·R·</m:t>
        </m:r>
        <m:r>
          <m:rPr>
            <m:sty m:val="p"/>
          </m:rPr>
          <w:rPr>
            <w:rFonts w:ascii="Cambria Math" w:hAnsi="Cambria Math"/>
          </w:rPr>
          <m:t>∆</m:t>
        </m:r>
        <m:r>
          <w:rPr>
            <w:rFonts w:ascii="Cambria Math" w:hAnsi="Cambria Math"/>
          </w:rPr>
          <m:t>t</m:t>
        </m:r>
      </m:oMath>
      <w:r>
        <w:rPr>
          <w:rFonts w:eastAsiaTheme="minorEastAsia"/>
        </w:rPr>
        <w:t>, resulta:</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25532">
      <w:pPr>
        <w:pStyle w:val="LetranormalTFG"/>
        <w:tabs>
          <w:tab w:val="right" w:pos="9070"/>
        </w:tabs>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K∙</m:t>
        </m:r>
        <m:func>
          <m:funcPr>
            <m:ctrlPr>
              <w:rPr>
                <w:rFonts w:ascii="Cambria Math" w:hAnsi="Cambria Math"/>
              </w:rPr>
            </m:ctrlPr>
          </m:funcPr>
          <m:fName>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825532">
        <w:rPr>
          <w:rFonts w:eastAsiaTheme="minorEastAsia"/>
        </w:rPr>
        <w:tab/>
      </w:r>
      <w:r w:rsidR="0088413C">
        <w:rPr>
          <w:rFonts w:eastAsiaTheme="minorEastAsia"/>
        </w:rPr>
        <w:t>(</w:t>
      </w:r>
      <w:r w:rsidR="00D97E9C">
        <w:rPr>
          <w:rFonts w:eastAsiaTheme="minorEastAsia"/>
        </w:rPr>
        <w:t>10</w:t>
      </w:r>
      <w:r w:rsidR="0088413C">
        <w:rPr>
          <w:rFonts w:eastAsiaTheme="minorEastAsia"/>
        </w:rPr>
        <w:t>)</w:t>
      </w:r>
    </w:p>
    <w:p w:rsidR="00B328B5" w:rsidRPr="008940EA" w:rsidRDefault="00B328B5" w:rsidP="0040696D">
      <w:pPr>
        <w:pStyle w:val="LetranormalTFG"/>
        <w:rPr>
          <w:rFonts w:eastAsiaTheme="minorEastAsia"/>
        </w:rPr>
      </w:pPr>
      <m:oMathPara>
        <m:oMathParaPr>
          <m:jc m:val="left"/>
        </m:oMathParaPr>
        <m:oMath>
          <m:r>
            <w:rPr>
              <w:rFonts w:ascii="Cambria Math" w:hAnsi="Cambria Math"/>
            </w:rPr>
            <m:t>φ</m:t>
          </m:r>
          <m:d>
            <m:dPr>
              <m:ctrlPr>
                <w:rPr>
                  <w:rFonts w:ascii="Cambria Math" w:hAnsi="Cambria Math"/>
                  <w:i/>
                </w:rPr>
              </m:ctrlPr>
            </m:dPr>
            <m:e>
              <m:r>
                <w:rPr>
                  <w:rFonts w:ascii="Cambria Math" w:hAnsi="Cambria Math"/>
                </w:rPr>
                <m:t>t+1</m:t>
              </m:r>
            </m:e>
          </m:d>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K</m:t>
              </m:r>
            </m:num>
            <m:den>
              <m:r>
                <w:rPr>
                  <w:rFonts w:ascii="Cambria Math" w:hAnsi="Cambria Math"/>
                </w:rPr>
                <m:t>D</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oMath>
      </m:oMathPara>
    </w:p>
    <w:p w:rsidR="008940EA" w:rsidRPr="008126A2" w:rsidRDefault="008940EA" w:rsidP="0040696D">
      <w:pPr>
        <w:pStyle w:val="LetranormalTFG"/>
      </w:pPr>
    </w:p>
    <w:p w:rsidR="00627EFB" w:rsidRDefault="000475C7">
      <w:pPr>
        <w:pStyle w:val="TFGtitulo2"/>
      </w:pPr>
      <w:bookmarkStart w:id="12" w:name="_Toc516856583"/>
      <w:r>
        <w:t xml:space="preserve">2. </w:t>
      </w:r>
      <w:r w:rsidR="006A36B1">
        <w:t>Navegación autónoma</w:t>
      </w:r>
      <w:bookmarkEnd w:id="12"/>
    </w:p>
    <w:p w:rsidR="00A93505" w:rsidRDefault="00A93505" w:rsidP="00A93505">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987EDC">
        <w:t>4</w:t>
      </w:r>
      <w:r>
        <w:t>, y este deberá recorrer el circuito sin salirse del mismo. Esto se puede realizar gracias a dos sensores que son implantados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rsidR="00A93505" w:rsidRDefault="00A93505" w:rsidP="00A93505">
      <w:pPr>
        <w:pStyle w:val="LetranormalTFG"/>
        <w:jc w:val="center"/>
      </w:pPr>
      <w:r>
        <w:rPr>
          <w:noProof/>
          <w:lang w:eastAsia="es-ES"/>
        </w:rPr>
        <mc:AlternateContent>
          <mc:Choice Requires="wpg">
            <w:drawing>
              <wp:inline distT="0" distB="0" distL="0" distR="0" wp14:anchorId="353370BC" wp14:editId="1178A1AF">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6A984E52"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rsidR="00A93505" w:rsidRDefault="00A93505" w:rsidP="00A93505">
      <w:pPr>
        <w:pStyle w:val="LetranormalTFG"/>
        <w:jc w:val="center"/>
      </w:pPr>
      <w:r w:rsidRPr="00026EA0">
        <w:rPr>
          <w:b/>
        </w:rPr>
        <w:t xml:space="preserve">Figura </w:t>
      </w:r>
      <w:r w:rsidR="00987EDC">
        <w:rPr>
          <w:b/>
        </w:rPr>
        <w:t>4</w:t>
      </w:r>
      <w:r w:rsidRPr="00026EA0">
        <w:rPr>
          <w:b/>
        </w:rPr>
        <w:t>.</w:t>
      </w:r>
      <w:r>
        <w:t xml:space="preserve"> Colocación del robot en un circuito negro sobre fondo blanco.</w:t>
      </w:r>
    </w:p>
    <w:p w:rsidR="00A93505" w:rsidRDefault="00A93505" w:rsidP="00A93505">
      <w:pPr>
        <w:pStyle w:val="LetranormalTFG"/>
      </w:pPr>
      <w:r>
        <w:t xml:space="preserve">Los sensores que se usan en este tipo de robots son sensores CNY70, los cuales se muestran en la Figura </w:t>
      </w:r>
      <w:r w:rsidR="00987EDC">
        <w:t>5</w:t>
      </w:r>
      <w:r>
        <w:t>.</w:t>
      </w:r>
    </w:p>
    <w:p w:rsidR="00A93505" w:rsidRDefault="00A93505" w:rsidP="00A93505">
      <w:pPr>
        <w:pStyle w:val="LetranormalTFG"/>
        <w:jc w:val="center"/>
      </w:pPr>
      <w:r>
        <w:rPr>
          <w:rFonts w:ascii="Century Schoolbook" w:hAnsi="Century Schoolbook"/>
          <w:noProof/>
          <w:lang w:eastAsia="es-ES"/>
        </w:rPr>
        <w:lastRenderedPageBreak/>
        <w:drawing>
          <wp:inline distT="0" distB="0" distL="0" distR="0" wp14:anchorId="5BDF71B1" wp14:editId="26197935">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sidR="00987EDC">
        <w:rPr>
          <w:b/>
        </w:rPr>
        <w:t>5</w:t>
      </w:r>
      <w:r w:rsidRPr="00026EA0">
        <w:rPr>
          <w:b/>
        </w:rPr>
        <w:t>.</w:t>
      </w:r>
      <w:r>
        <w:t xml:space="preserve"> Sensor CNY70.</w:t>
      </w:r>
    </w:p>
    <w:p w:rsidR="00CF1075" w:rsidRDefault="00CF1075" w:rsidP="00A93505">
      <w:pPr>
        <w:pStyle w:val="LetranormalTFG"/>
        <w:jc w:val="center"/>
      </w:pPr>
    </w:p>
    <w:p w:rsidR="00A93505" w:rsidRDefault="00A93505" w:rsidP="00A93505">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987EDC">
        <w:t>6</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rsidR="00A93505" w:rsidRDefault="00A93505" w:rsidP="00A93505">
      <w:pPr>
        <w:pStyle w:val="LetranormalTFG"/>
        <w:jc w:val="center"/>
      </w:pPr>
      <w:r>
        <w:rPr>
          <w:rFonts w:ascii="Century Schoolbook" w:hAnsi="Century Schoolbook"/>
          <w:noProof/>
          <w:lang w:eastAsia="es-ES"/>
        </w:rPr>
        <w:drawing>
          <wp:inline distT="0" distB="0" distL="0" distR="0" wp14:anchorId="3A4B9AEE" wp14:editId="01836A8A">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sidR="00987EDC">
        <w:rPr>
          <w:b/>
        </w:rPr>
        <w:t>6</w:t>
      </w:r>
      <w:r w:rsidRPr="00026EA0">
        <w:rPr>
          <w:b/>
        </w:rPr>
        <w:t>.</w:t>
      </w:r>
      <w:r>
        <w:t xml:space="preserve"> Estructura simplificada del sensor CNY70.</w:t>
      </w:r>
    </w:p>
    <w:p w:rsidR="00A93505" w:rsidRDefault="00A93505" w:rsidP="00A93505">
      <w:pPr>
        <w:pStyle w:val="LetranormalTFG"/>
      </w:pPr>
    </w:p>
    <w:p w:rsidR="00A93505" w:rsidRDefault="00A93505" w:rsidP="00A93505">
      <w:pPr>
        <w:pStyle w:val="LetranormalTFG"/>
      </w:pPr>
      <w:r>
        <w:t>Para implementar dicho comportamiento en el simulador se ha seguido la siguiente lógica:</w:t>
      </w:r>
    </w:p>
    <w:p w:rsidR="00A93505" w:rsidRPr="007D7A58" w:rsidRDefault="00A93505" w:rsidP="00A93505">
      <w:pPr>
        <w:pStyle w:val="LetranormalTFG"/>
        <w:rPr>
          <w:rFonts w:ascii="Courier New" w:hAnsi="Courier New" w:cs="Courier New"/>
        </w:rPr>
      </w:pPr>
      <w:r w:rsidRPr="007D7A58">
        <w:rPr>
          <w:rFonts w:ascii="Courier New" w:hAnsi="Courier New" w:cs="Courier New"/>
          <w:i/>
        </w:rPr>
        <w:t xml:space="preserve">Si </w:t>
      </w:r>
      <w:r w:rsidRPr="007D7A58">
        <w:rPr>
          <w:rFonts w:ascii="Courier New" w:hAnsi="Courier New" w:cs="Courier New"/>
        </w:rPr>
        <w:t xml:space="preserve">-&gt; sensor izquierdo. | </w:t>
      </w:r>
      <w:proofErr w:type="spellStart"/>
      <w:r w:rsidRPr="007D7A58">
        <w:rPr>
          <w:rFonts w:ascii="Courier New" w:hAnsi="Courier New" w:cs="Courier New"/>
          <w:i/>
        </w:rPr>
        <w:t>Sd</w:t>
      </w:r>
      <w:proofErr w:type="spellEnd"/>
      <w:r w:rsidRPr="007D7A58">
        <w:rPr>
          <w:rFonts w:ascii="Courier New" w:hAnsi="Courier New" w:cs="Courier New"/>
        </w:rPr>
        <w:t xml:space="preserve"> -&gt; sensor derecho. | </w:t>
      </w:r>
      <w:r w:rsidRPr="007D7A58">
        <w:rPr>
          <w:rFonts w:ascii="Courier New" w:hAnsi="Courier New" w:cs="Courier New"/>
          <w:i/>
        </w:rPr>
        <w:t>w</w:t>
      </w:r>
      <w:r w:rsidRPr="007D7A58">
        <w:rPr>
          <w:rFonts w:ascii="Courier New" w:hAnsi="Courier New" w:cs="Courier New"/>
        </w:rPr>
        <w:t xml:space="preserve"> -&gt; velocidad ruedas.</w:t>
      </w:r>
    </w:p>
    <w:p w:rsidR="00A93505" w:rsidRPr="007D7A58" w:rsidRDefault="00A93505" w:rsidP="00A93505">
      <w:pPr>
        <w:pStyle w:val="LetranormalTFG"/>
        <w:rPr>
          <w:rFonts w:ascii="Courier New" w:hAnsi="Courier New" w:cs="Courier New"/>
          <w:b/>
        </w:rPr>
      </w:pPr>
      <w:r w:rsidRPr="007D7A58">
        <w:rPr>
          <w:rFonts w:ascii="Courier New" w:hAnsi="Courier New" w:cs="Courier New"/>
          <w:b/>
        </w:rPr>
        <w:t>Algoritmo sensor</w:t>
      </w:r>
    </w:p>
    <w:p w:rsidR="00A93505" w:rsidRPr="007D7A58" w:rsidRDefault="00A93505" w:rsidP="00A93505">
      <w:pPr>
        <w:pStyle w:val="LetranormalTFG"/>
        <w:rPr>
          <w:rFonts w:ascii="Courier New" w:hAnsi="Courier New" w:cs="Courier New"/>
        </w:rPr>
      </w:pPr>
      <w:r w:rsidRPr="007D7A58">
        <w:rPr>
          <w:rFonts w:ascii="Courier New" w:hAnsi="Courier New" w:cs="Courier New"/>
          <w:noProof/>
          <w:lang w:eastAsia="es-ES"/>
        </w:rPr>
        <w:lastRenderedPageBreak/>
        <w:drawing>
          <wp:anchor distT="0" distB="0" distL="114300" distR="114300" simplePos="0" relativeHeight="251659264" behindDoc="0" locked="0" layoutInCell="1" allowOverlap="1" wp14:anchorId="299AEDF3" wp14:editId="37A75780">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Pr="007D7A58">
        <w:rPr>
          <w:rFonts w:ascii="Courier New" w:hAnsi="Courier New" w:cs="Courier New"/>
        </w:rPr>
        <w:t>if(</w:t>
      </w:r>
      <w:proofErr w:type="gramEnd"/>
      <w:r w:rsidRPr="007D7A58">
        <w:rPr>
          <w:rFonts w:ascii="Courier New" w:hAnsi="Courier New" w:cs="Courier New"/>
        </w:rPr>
        <w:t>Si = circuito)</w:t>
      </w:r>
    </w:p>
    <w:p w:rsidR="00A93505" w:rsidRPr="007D7A58" w:rsidRDefault="00A93505" w:rsidP="00A93505">
      <w:pPr>
        <w:pStyle w:val="LetranormalTFG"/>
        <w:rPr>
          <w:rFonts w:ascii="Courier New" w:hAnsi="Courier New" w:cs="Courier New"/>
        </w:rPr>
      </w:pPr>
      <w:r w:rsidRPr="00F21B89">
        <w:rPr>
          <w:rFonts w:ascii="Courier Prime" w:hAnsi="Courier Prime"/>
        </w:rPr>
        <w:tab/>
      </w:r>
      <w:proofErr w:type="spellStart"/>
      <w:r w:rsidRPr="007D7A58">
        <w:rPr>
          <w:rFonts w:ascii="Courier New" w:hAnsi="Courier New" w:cs="Courier New"/>
        </w:rPr>
        <w:t>Wi</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rPr>
      </w:pPr>
      <w:proofErr w:type="spellStart"/>
      <w:proofErr w:type="gramStart"/>
      <w:r w:rsidRPr="007D7A58">
        <w:rPr>
          <w:rFonts w:ascii="Courier New" w:hAnsi="Courier New" w:cs="Courier New"/>
        </w:rPr>
        <w:t>if</w:t>
      </w:r>
      <w:proofErr w:type="spellEnd"/>
      <w:r w:rsidRPr="007D7A58">
        <w:rPr>
          <w:rFonts w:ascii="Courier New" w:hAnsi="Courier New" w:cs="Courier New"/>
        </w:rPr>
        <w:t>(</w:t>
      </w:r>
      <w:proofErr w:type="spellStart"/>
      <w:proofErr w:type="gramEnd"/>
      <w:r w:rsidRPr="007D7A58">
        <w:rPr>
          <w:rFonts w:ascii="Courier New" w:hAnsi="Courier New" w:cs="Courier New"/>
        </w:rPr>
        <w:t>Sd</w:t>
      </w:r>
      <w:proofErr w:type="spellEnd"/>
      <w:r w:rsidRPr="007D7A58">
        <w:rPr>
          <w:rFonts w:ascii="Courier New" w:hAnsi="Courier New" w:cs="Courier New"/>
        </w:rPr>
        <w:t xml:space="preserve"> = circuito)</w:t>
      </w:r>
    </w:p>
    <w:p w:rsidR="00A93505" w:rsidRPr="007D7A58" w:rsidRDefault="00A93505" w:rsidP="00A93505">
      <w:pPr>
        <w:pStyle w:val="LetranormalTFG"/>
        <w:rPr>
          <w:rFonts w:ascii="Courier New" w:hAnsi="Courier New" w:cs="Courier New"/>
        </w:rPr>
      </w:pPr>
      <w:r w:rsidRPr="007D7A58">
        <w:rPr>
          <w:rFonts w:ascii="Courier New" w:hAnsi="Courier New" w:cs="Courier New"/>
        </w:rPr>
        <w:tab/>
      </w:r>
      <w:proofErr w:type="spellStart"/>
      <w:r w:rsidRPr="007D7A58">
        <w:rPr>
          <w:rFonts w:ascii="Courier New" w:hAnsi="Courier New" w:cs="Courier New"/>
        </w:rPr>
        <w:t>Wd</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b/>
        </w:rPr>
      </w:pPr>
      <w:proofErr w:type="spellStart"/>
      <w:r w:rsidRPr="007D7A58">
        <w:rPr>
          <w:rFonts w:ascii="Courier New" w:hAnsi="Courier New" w:cs="Courier New"/>
          <w:b/>
        </w:rPr>
        <w:t>Ecuacion</w:t>
      </w:r>
      <w:proofErr w:type="spellEnd"/>
      <w:r w:rsidRPr="007D7A58">
        <w:rPr>
          <w:rFonts w:ascii="Courier New" w:hAnsi="Courier New" w:cs="Courier New"/>
          <w:b/>
        </w:rPr>
        <w:t xml:space="preserve"> de estado</w:t>
      </w:r>
    </w:p>
    <w:p w:rsidR="00A93505" w:rsidRPr="007D7A58" w:rsidRDefault="00A93505" w:rsidP="00A93505">
      <w:pPr>
        <w:pStyle w:val="LetranormalTFG"/>
        <w:rPr>
          <w:rFonts w:ascii="Courier New" w:hAnsi="Courier New" w:cs="Courier New"/>
        </w:rPr>
      </w:pPr>
      <w:r w:rsidRPr="007D7A58">
        <w:rPr>
          <w:rFonts w:ascii="Courier New" w:hAnsi="Courier New" w:cs="Courier New"/>
        </w:rPr>
        <w:t>[…]</w:t>
      </w:r>
    </w:p>
    <w:p w:rsidR="00A93505" w:rsidRPr="007D7A58" w:rsidRDefault="00A93505" w:rsidP="00A93505">
      <w:pPr>
        <w:pStyle w:val="LetranormalTFG"/>
        <w:rPr>
          <w:rFonts w:ascii="Courier New" w:hAnsi="Courier New" w:cs="Courier New"/>
        </w:rPr>
      </w:pPr>
      <w:proofErr w:type="spellStart"/>
      <w:r w:rsidRPr="007D7A58">
        <w:rPr>
          <w:rFonts w:ascii="Courier New" w:hAnsi="Courier New" w:cs="Courier New"/>
        </w:rPr>
        <w:t>Wi</w:t>
      </w:r>
      <w:proofErr w:type="spellEnd"/>
      <w:r w:rsidRPr="007D7A58">
        <w:rPr>
          <w:rFonts w:ascii="Courier New" w:hAnsi="Courier New" w:cs="Courier New"/>
        </w:rPr>
        <w:t xml:space="preserve"> = w;</w:t>
      </w:r>
    </w:p>
    <w:p w:rsidR="00A93505" w:rsidRDefault="00A93505" w:rsidP="00A93505">
      <w:pPr>
        <w:pStyle w:val="LetranormalTFG"/>
        <w:rPr>
          <w:rFonts w:cstheme="majorHAnsi"/>
        </w:rPr>
      </w:pPr>
      <w:proofErr w:type="spellStart"/>
      <w:r w:rsidRPr="007D7A58">
        <w:rPr>
          <w:rFonts w:ascii="Courier New" w:hAnsi="Courier New" w:cs="Courier New"/>
        </w:rPr>
        <w:t>Wd</w:t>
      </w:r>
      <w:proofErr w:type="spellEnd"/>
      <w:r w:rsidRPr="007D7A58">
        <w:rPr>
          <w:rFonts w:ascii="Courier New" w:hAnsi="Courier New" w:cs="Courier New"/>
        </w:rPr>
        <w:t xml:space="preserve"> = w;</w:t>
      </w:r>
      <w:r w:rsidRPr="007D7A58">
        <w:rPr>
          <w:rFonts w:ascii="Courier New" w:hAnsi="Courier New" w:cs="Courier New"/>
        </w:rPr>
        <w:tab/>
      </w:r>
      <w:r w:rsidRPr="007D7A58">
        <w:rPr>
          <w:rFonts w:ascii="Courier New" w:hAnsi="Courier New" w:cs="Courier New"/>
        </w:rPr>
        <w:tab/>
      </w:r>
      <w:r w:rsidRPr="007D7A58">
        <w:rPr>
          <w:rFonts w:ascii="Courier New" w:hAnsi="Courier New" w:cs="Courier New"/>
        </w:rPr>
        <w:tab/>
      </w:r>
      <w:r>
        <w:rPr>
          <w:rFonts w:ascii="Courier Prime" w:hAnsi="Courier Prime"/>
        </w:rPr>
        <w:tab/>
      </w:r>
      <w:r w:rsidRPr="00F21B89">
        <w:rPr>
          <w:rFonts w:cstheme="majorHAnsi"/>
          <w:b/>
        </w:rPr>
        <w:t xml:space="preserve">Figura </w:t>
      </w:r>
      <w:r w:rsidR="00987EDC">
        <w:rPr>
          <w:rFonts w:cstheme="majorHAnsi"/>
          <w:b/>
        </w:rPr>
        <w:t>7</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rsidR="00A93505" w:rsidRDefault="00A93505" w:rsidP="00A93505">
      <w:pPr>
        <w:pStyle w:val="LetranormalTFG"/>
        <w:rPr>
          <w:rFonts w:ascii="Courier Prime" w:hAnsi="Courier Prime"/>
        </w:rPr>
      </w:pPr>
    </w:p>
    <w:p w:rsidR="00A93505" w:rsidRDefault="00A93505" w:rsidP="00A93505">
      <w:pPr>
        <w:pStyle w:val="LetranormalTFG"/>
      </w:pPr>
      <w:r w:rsidRPr="00F21B89">
        <w:t>Esta en una de las po</w:t>
      </w:r>
      <w:r>
        <w:t xml:space="preserve">sibles implementaciones, otras opciones son: la rueda en vez de frenar realiza el giro hacia atrás </w:t>
      </w:r>
      <w:r w:rsidRPr="00C23E16">
        <w:rPr>
          <w:position w:val="-14"/>
        </w:rPr>
        <w:object w:dxaOrig="740" w:dyaOrig="380">
          <v:shape id="_x0000_i1030" type="#_x0000_t75" style="width:36.7pt;height:19pt" o:ole="">
            <v:imagedata r:id="rId28" o:title=""/>
          </v:shape>
          <o:OLEObject Type="Embed" ProgID="Equation.DSMT4" ShapeID="_x0000_i1030" DrawAspect="Content" ObjectID="_1590599067" r:id="rId29"/>
        </w:object>
      </w:r>
      <w:r>
        <w:t xml:space="preserve"> o</w:t>
      </w:r>
      <w:r w:rsidRPr="00F21B89">
        <w:t xml:space="preserve"> </w:t>
      </w:r>
      <w:r>
        <w:t xml:space="preserve">disminuye la velocidad en vez de frenar </w:t>
      </w:r>
      <w:r w:rsidRPr="00C23E16">
        <w:rPr>
          <w:position w:val="-14"/>
        </w:rPr>
        <w:object w:dxaOrig="1080" w:dyaOrig="380">
          <v:shape id="_x0000_i1031" type="#_x0000_t75" style="width:54.35pt;height:19pt" o:ole="">
            <v:imagedata r:id="rId30" o:title=""/>
          </v:shape>
          <o:OLEObject Type="Embed" ProgID="Equation.DSMT4" ShapeID="_x0000_i1031" DrawAspect="Content" ObjectID="_1590599068" r:id="rId31"/>
        </w:object>
      </w:r>
    </w:p>
    <w:p w:rsidR="00627EFB" w:rsidRDefault="000475C7" w:rsidP="00577F97">
      <w:pPr>
        <w:pStyle w:val="TFGtitulo2"/>
      </w:pPr>
      <w:bookmarkStart w:id="13" w:name="_Toc516856584"/>
      <w:r>
        <w:t xml:space="preserve">3. </w:t>
      </w:r>
      <w:r w:rsidR="00D363E7">
        <w:t>Formulación matemática (del problema de optimización)</w:t>
      </w:r>
      <w:bookmarkEnd w:id="13"/>
    </w:p>
    <w:p w:rsidR="00A93505" w:rsidRPr="00A93505" w:rsidRDefault="00A93505">
      <w:pPr>
        <w:pStyle w:val="LetranormalTFG"/>
      </w:pPr>
      <w:r>
        <w:t>La función objetivo de este algoritmo se trata de la simulación del robot realizando el circuito. Para poder implementarla se ha utilizado lo visto en este capítulo, es decir, se necesitan las ecuaciones (</w:t>
      </w:r>
      <w:r w:rsidR="00D97E9C">
        <w:t>7</w:t>
      </w:r>
      <w:r>
        <w:t xml:space="preserve">) del apartado </w:t>
      </w:r>
      <w:r w:rsidRPr="00A93505">
        <w:rPr>
          <w:i/>
        </w:rPr>
        <w:t>2.1 Direccionamiento diferencial</w:t>
      </w:r>
      <w:r>
        <w:rPr>
          <w:i/>
        </w:rPr>
        <w:t xml:space="preserve"> </w:t>
      </w:r>
      <w:r>
        <w:t xml:space="preserve">para el calculo del movimiento y posición del robot en cada instante, y la simulación de los sensores vista en el apartado </w:t>
      </w:r>
      <w:r w:rsidRPr="00A93505">
        <w:rPr>
          <w:i/>
        </w:rPr>
        <w:t>2.2 Navegación autónoma</w:t>
      </w:r>
      <w:r>
        <w:rPr>
          <w:i/>
        </w:rPr>
        <w:t xml:space="preserve"> </w:t>
      </w:r>
      <w:r w:rsidR="00733934">
        <w:t>que determinan cuando va a realizarse un giro.</w:t>
      </w:r>
    </w:p>
    <w:p w:rsidR="003F22D4" w:rsidRDefault="009B4351">
      <w:pPr>
        <w:pStyle w:val="LetranormalTFG"/>
      </w:pPr>
      <w:r>
        <w:t>Los parámetros variables</w:t>
      </w:r>
      <w:r w:rsidR="003F22D4">
        <w:t xml:space="preserve"> que se utilizan en la simulación son: la separación entre las ruedas, el radio de las ruedas, la distancia entre los ejes</w:t>
      </w:r>
      <w:r>
        <w:t xml:space="preserve"> (distancia desde el centro de los sensores hasta el punto de rotación del robot) y la separación entre los sensores.</w:t>
      </w:r>
    </w:p>
    <w:p w:rsidR="000A7826" w:rsidRDefault="00733934" w:rsidP="000A7826">
      <w:pPr>
        <w:pStyle w:val="LetranormalTFG"/>
      </w:pPr>
      <w:r>
        <w:t>Esta función da como resultado un valor que es el utilizado para medir la calidad de cada solución. Dicho valor es el tiempo real que el robot tarda en realizar el circuito dado de principio a fin.</w:t>
      </w:r>
    </w:p>
    <w:p w:rsidR="000A7826" w:rsidRDefault="000A7826" w:rsidP="000A7826">
      <w:pPr>
        <w:pStyle w:val="LetranormalTFG"/>
      </w:pPr>
      <w:r>
        <w:t>A continuación, se expone la función objetivo matemáticamente. De forma general se escribe como:</w:t>
      </w:r>
    </w:p>
    <w:p w:rsidR="000A7826" w:rsidRPr="000A7826" w:rsidRDefault="000A7826" w:rsidP="000A7826">
      <w:pPr>
        <w:pStyle w:val="LetranormalTFG"/>
        <w:rPr>
          <w:rFonts w:ascii="Courier New" w:hAnsi="Courier New" w:cs="Courier New"/>
        </w:rPr>
      </w:pPr>
      <w:r w:rsidRPr="000A7826">
        <w:rPr>
          <w:rFonts w:ascii="Courier New" w:hAnsi="Courier New" w:cs="Courier New"/>
        </w:rPr>
        <w:lastRenderedPageBreak/>
        <w:t>x: vector de decisión</w:t>
      </w:r>
    </w:p>
    <w:p w:rsidR="000A7826" w:rsidRPr="000A7826" w:rsidRDefault="000A7826" w:rsidP="000A7826">
      <w:pPr>
        <w:pStyle w:val="LetranormalTFG"/>
        <w:rPr>
          <w:rFonts w:ascii="Courier New" w:hAnsi="Courier New" w:cs="Courier New"/>
        </w:rPr>
      </w:pPr>
      <w:r w:rsidRPr="000A7826">
        <w:rPr>
          <w:rFonts w:ascii="Courier New" w:hAnsi="Courier New" w:cs="Courier New"/>
        </w:rPr>
        <w:t>f(x): función objetivo</w:t>
      </w:r>
    </w:p>
    <w:p w:rsidR="000A7826" w:rsidRDefault="000A7826" w:rsidP="000A7826">
      <w:pPr>
        <w:pStyle w:val="LetranormalTFG"/>
        <w:rPr>
          <w:rFonts w:ascii="Courier New" w:hAnsi="Courier New" w:cs="Courier New"/>
        </w:rPr>
      </w:pPr>
      <w:r w:rsidRPr="000A7826">
        <w:rPr>
          <w:rFonts w:ascii="Courier New" w:hAnsi="Courier New" w:cs="Courier New"/>
        </w:rPr>
        <w:t>g(x): restricciones</w:t>
      </w:r>
    </w:p>
    <w:p w:rsidR="000A7826" w:rsidRDefault="000A7826" w:rsidP="000A7826">
      <w:pPr>
        <w:pStyle w:val="LetranormalTFG"/>
      </w:pPr>
      <w:r w:rsidRPr="006B0CFD">
        <w:rPr>
          <w:position w:val="-46"/>
        </w:rPr>
        <w:object w:dxaOrig="1480" w:dyaOrig="1140">
          <v:shape id="_x0000_i1032" type="#_x0000_t75" style="width:73.35pt;height:57.05pt" o:ole="">
            <v:imagedata r:id="rId32" o:title=""/>
          </v:shape>
          <o:OLEObject Type="Embed" ProgID="Equation.DSMT4" ShapeID="_x0000_i1032" DrawAspect="Content" ObjectID="_1590599069" r:id="rId33"/>
        </w:object>
      </w:r>
    </w:p>
    <w:p w:rsidR="00E43460" w:rsidRPr="00E43460" w:rsidRDefault="00E43460" w:rsidP="00E43460">
      <w:pPr>
        <w:pStyle w:val="LetranormalTFG"/>
      </w:pPr>
      <w:r w:rsidRPr="00E43460">
        <w:t>En particular para este problema las variables anteriores se definen como:</w:t>
      </w:r>
    </w:p>
    <w:p w:rsidR="00E43460" w:rsidRDefault="00E43460" w:rsidP="000A7826">
      <w:pPr>
        <w:pStyle w:val="LetranormalTFG"/>
        <w:rPr>
          <w:rFonts w:ascii="Courier New" w:hAnsi="Courier New" w:cs="Courier New"/>
        </w:rPr>
      </w:pPr>
      <w:r>
        <w:rPr>
          <w:rFonts w:ascii="Courier New" w:hAnsi="Courier New" w:cs="Courier New"/>
        </w:rPr>
        <w:t>X = [</w:t>
      </w:r>
      <w:proofErr w:type="spellStart"/>
      <w:r>
        <w:rPr>
          <w:rFonts w:ascii="Courier New" w:hAnsi="Courier New" w:cs="Courier New"/>
        </w:rPr>
        <w:t>d</w:t>
      </w:r>
      <w:r>
        <w:rPr>
          <w:rFonts w:ascii="Courier New" w:hAnsi="Courier New" w:cs="Courier New"/>
          <w:vertAlign w:val="subscript"/>
        </w:rPr>
        <w:t>ruedas</w:t>
      </w:r>
      <w:proofErr w:type="spellEnd"/>
      <w:r>
        <w:rPr>
          <w:rFonts w:ascii="Courier New" w:hAnsi="Courier New" w:cs="Courier New"/>
        </w:rPr>
        <w:t>,</w:t>
      </w:r>
      <w:r w:rsidR="00D94B77">
        <w:rPr>
          <w:rFonts w:ascii="Courier New" w:hAnsi="Courier New" w:cs="Courier New"/>
        </w:rPr>
        <w:t xml:space="preserve"> </w:t>
      </w:r>
      <w:proofErr w:type="spellStart"/>
      <w:r>
        <w:rPr>
          <w:rFonts w:ascii="Courier New" w:hAnsi="Courier New" w:cs="Courier New"/>
        </w:rPr>
        <w:t>r</w:t>
      </w:r>
      <w:r>
        <w:rPr>
          <w:rFonts w:ascii="Courier New" w:hAnsi="Courier New" w:cs="Courier New"/>
          <w:vertAlign w:val="subscript"/>
        </w:rPr>
        <w:t>ruedas</w:t>
      </w:r>
      <w:proofErr w:type="spellEnd"/>
      <w:r>
        <w:rPr>
          <w:rFonts w:ascii="Courier New" w:hAnsi="Courier New" w:cs="Courier New"/>
        </w:rPr>
        <w:t>,</w:t>
      </w:r>
      <w:r w:rsidR="00D94B77">
        <w:rPr>
          <w:rFonts w:ascii="Courier New" w:hAnsi="Courier New" w:cs="Courier New"/>
        </w:rPr>
        <w:t xml:space="preserve"> </w:t>
      </w:r>
      <w:r>
        <w:rPr>
          <w:rFonts w:ascii="Courier New" w:hAnsi="Courier New" w:cs="Courier New"/>
        </w:rPr>
        <w:t>d</w:t>
      </w:r>
      <w:r>
        <w:rPr>
          <w:rFonts w:ascii="Courier New" w:hAnsi="Courier New" w:cs="Courier New"/>
          <w:vertAlign w:val="subscript"/>
        </w:rPr>
        <w:t>ejes</w:t>
      </w:r>
      <w:r>
        <w:rPr>
          <w:rFonts w:ascii="Courier New" w:hAnsi="Courier New" w:cs="Courier New"/>
        </w:rPr>
        <w:t>,</w:t>
      </w:r>
      <w:r w:rsidR="00D94B77">
        <w:rPr>
          <w:rFonts w:ascii="Courier New" w:hAnsi="Courier New" w:cs="Courier New"/>
        </w:rPr>
        <w:t xml:space="preserve"> </w:t>
      </w:r>
      <w:proofErr w:type="spellStart"/>
      <w:r>
        <w:rPr>
          <w:rFonts w:ascii="Courier New" w:hAnsi="Courier New" w:cs="Courier New"/>
        </w:rPr>
        <w:t>d</w:t>
      </w:r>
      <w:r>
        <w:rPr>
          <w:rFonts w:ascii="Courier New" w:hAnsi="Courier New" w:cs="Courier New"/>
          <w:vertAlign w:val="subscript"/>
        </w:rPr>
        <w:t>sensores</w:t>
      </w:r>
      <w:proofErr w:type="spellEnd"/>
      <w:r>
        <w:rPr>
          <w:rFonts w:ascii="Courier New" w:hAnsi="Courier New" w:cs="Courier New"/>
        </w:rPr>
        <w:t>]</w:t>
      </w:r>
    </w:p>
    <w:p w:rsidR="00D94B77" w:rsidRDefault="00D94B77" w:rsidP="000A7826">
      <w:pPr>
        <w:pStyle w:val="LetranormalTFG"/>
        <w:rPr>
          <w:rFonts w:ascii="Courier New" w:hAnsi="Courier New" w:cs="Courier New"/>
        </w:rPr>
      </w:pPr>
      <w:r>
        <w:rPr>
          <w:rFonts w:ascii="Courier New" w:hAnsi="Courier New" w:cs="Courier New"/>
        </w:rPr>
        <w:t>f(x): como se ha dicho anteriormente, esta función mide el tiempo en segundos que tarda el robot en dar una vuelta al circuito.</w:t>
      </w:r>
    </w:p>
    <w:p w:rsidR="00D94B77" w:rsidRDefault="00D94B77" w:rsidP="000A7826">
      <w:pPr>
        <w:pStyle w:val="LetranormalTFG"/>
        <w:rPr>
          <w:rFonts w:ascii="Courier New" w:hAnsi="Courier New" w:cs="Courier New"/>
        </w:rPr>
      </w:pPr>
      <w:r>
        <w:rPr>
          <w:rFonts w:ascii="Courier New" w:hAnsi="Courier New" w:cs="Courier New"/>
        </w:rPr>
        <w:t>g(x)</w:t>
      </w:r>
      <w:r w:rsidRPr="008D34E6">
        <w:rPr>
          <w:rFonts w:ascii="Courier New" w:hAnsi="Courier New" w:cs="Courier New"/>
        </w:rPr>
        <w:t xml:space="preserve"> </w:t>
      </w:r>
      <w:r w:rsidRPr="008D34E6">
        <w:rPr>
          <w:rFonts w:ascii="Courier New" w:hAnsi="Courier New" w:cs="Courier New"/>
        </w:rPr>
        <w:object w:dxaOrig="200" w:dyaOrig="240">
          <v:shape id="_x0000_i1033" type="#_x0000_t75" style="width:10.2pt;height:12.25pt" o:ole="">
            <v:imagedata r:id="rId34" o:title=""/>
          </v:shape>
          <o:OLEObject Type="Embed" ProgID="Equation.DSMT4" ShapeID="_x0000_i1033" DrawAspect="Content" ObjectID="_1590599070" r:id="rId35"/>
        </w:object>
      </w:r>
      <w:r>
        <w:rPr>
          <w:rFonts w:ascii="Courier New" w:hAnsi="Courier New" w:cs="Courier New"/>
        </w:rPr>
        <w:t xml:space="preserve"> 0</w:t>
      </w:r>
    </w:p>
    <w:p w:rsidR="00D94B77" w:rsidRDefault="00D94B77" w:rsidP="000A7826">
      <w:pPr>
        <w:pStyle w:val="LetranormalTFG"/>
        <w:rPr>
          <w:rFonts w:ascii="Courier New" w:hAnsi="Courier New" w:cs="Courier New"/>
        </w:rPr>
      </w:pPr>
      <w:r>
        <w:rPr>
          <w:rFonts w:ascii="Courier New" w:hAnsi="Courier New" w:cs="Courier New"/>
        </w:rPr>
        <w:t xml:space="preserve">11 </w:t>
      </w:r>
      <w:r w:rsidRPr="008D34E6">
        <w:rPr>
          <w:rFonts w:ascii="Courier New" w:hAnsi="Courier New" w:cs="Courier New"/>
        </w:rPr>
        <w:object w:dxaOrig="200" w:dyaOrig="240">
          <v:shape id="_x0000_i1034" type="#_x0000_t75" style="width:10.2pt;height:12.25pt" o:ole="">
            <v:imagedata r:id="rId36" o:title=""/>
          </v:shape>
          <o:OLEObject Type="Embed" ProgID="Equation.DSMT4" ShapeID="_x0000_i1034" DrawAspect="Content" ObjectID="_1590599071" r:id="rId37"/>
        </w:object>
      </w:r>
      <w:r w:rsidRPr="00D94B77">
        <w:rPr>
          <w:rFonts w:ascii="Courier New" w:hAnsi="Courier New" w:cs="Courier New"/>
        </w:rPr>
        <w:t xml:space="preserve"> </w:t>
      </w:r>
      <w:proofErr w:type="spellStart"/>
      <w:r>
        <w:rPr>
          <w:rFonts w:ascii="Courier New" w:hAnsi="Courier New" w:cs="Courier New"/>
        </w:rPr>
        <w:t>d</w:t>
      </w:r>
      <w:r w:rsidRPr="008D34E6">
        <w:rPr>
          <w:rFonts w:ascii="Courier New" w:hAnsi="Courier New" w:cs="Courier New"/>
          <w:vertAlign w:val="subscript"/>
        </w:rPr>
        <w:t>ruedas</w:t>
      </w:r>
      <w:proofErr w:type="spellEnd"/>
      <w:r w:rsidRPr="008D34E6">
        <w:rPr>
          <w:rFonts w:ascii="Courier New" w:hAnsi="Courier New" w:cs="Courier New"/>
        </w:rPr>
        <w:t xml:space="preserve"> </w:t>
      </w:r>
      <w:r w:rsidRPr="008D34E6">
        <w:rPr>
          <w:rFonts w:ascii="Courier New" w:hAnsi="Courier New" w:cs="Courier New"/>
        </w:rPr>
        <w:object w:dxaOrig="200" w:dyaOrig="240">
          <v:shape id="_x0000_i1035" type="#_x0000_t75" style="width:10.2pt;height:12.25pt" o:ole="">
            <v:imagedata r:id="rId38" o:title=""/>
          </v:shape>
          <o:OLEObject Type="Embed" ProgID="Equation.DSMT4" ShapeID="_x0000_i1035" DrawAspect="Content" ObjectID="_1590599072" r:id="rId39"/>
        </w:object>
      </w:r>
      <w:r>
        <w:rPr>
          <w:rFonts w:ascii="Courier New" w:hAnsi="Courier New" w:cs="Courier New"/>
        </w:rPr>
        <w:t xml:space="preserve"> 21</w:t>
      </w:r>
    </w:p>
    <w:p w:rsidR="00D94B77" w:rsidRDefault="00D94B77" w:rsidP="000A7826">
      <w:pPr>
        <w:pStyle w:val="LetranormalTFG"/>
        <w:rPr>
          <w:rFonts w:ascii="Courier New" w:hAnsi="Courier New" w:cs="Courier New"/>
        </w:rPr>
      </w:pPr>
      <w:r>
        <w:rPr>
          <w:rFonts w:ascii="Courier New" w:hAnsi="Courier New" w:cs="Courier New"/>
        </w:rPr>
        <w:t xml:space="preserve">1 </w:t>
      </w:r>
      <w:r w:rsidRPr="008D34E6">
        <w:rPr>
          <w:rFonts w:ascii="Courier New" w:hAnsi="Courier New" w:cs="Courier New"/>
        </w:rPr>
        <w:object w:dxaOrig="200" w:dyaOrig="240">
          <v:shape id="_x0000_i1036" type="#_x0000_t75" style="width:10.2pt;height:12.25pt" o:ole="">
            <v:imagedata r:id="rId40" o:title=""/>
          </v:shape>
          <o:OLEObject Type="Embed" ProgID="Equation.DSMT4" ShapeID="_x0000_i1036" DrawAspect="Content" ObjectID="_1590599073" r:id="rId41"/>
        </w:object>
      </w:r>
      <w:r>
        <w:rPr>
          <w:rFonts w:ascii="Courier New" w:hAnsi="Courier New" w:cs="Courier New"/>
        </w:rPr>
        <w:t xml:space="preserve"> </w:t>
      </w:r>
      <w:proofErr w:type="spellStart"/>
      <w:r>
        <w:rPr>
          <w:rFonts w:ascii="Courier New" w:hAnsi="Courier New" w:cs="Courier New"/>
        </w:rPr>
        <w:t>r</w:t>
      </w:r>
      <w:r w:rsidRPr="008D34E6">
        <w:rPr>
          <w:rFonts w:ascii="Courier New" w:hAnsi="Courier New" w:cs="Courier New"/>
          <w:vertAlign w:val="subscript"/>
        </w:rPr>
        <w:t>ruedas</w:t>
      </w:r>
      <w:proofErr w:type="spellEnd"/>
      <w:r>
        <w:rPr>
          <w:rFonts w:ascii="Courier New" w:hAnsi="Courier New" w:cs="Courier New"/>
        </w:rPr>
        <w:t xml:space="preserve"> </w:t>
      </w:r>
      <w:r w:rsidRPr="008D34E6">
        <w:rPr>
          <w:rFonts w:ascii="Courier New" w:hAnsi="Courier New" w:cs="Courier New"/>
        </w:rPr>
        <w:object w:dxaOrig="200" w:dyaOrig="240">
          <v:shape id="_x0000_i1037" type="#_x0000_t75" style="width:10.2pt;height:12.25pt" o:ole="">
            <v:imagedata r:id="rId42" o:title=""/>
          </v:shape>
          <o:OLEObject Type="Embed" ProgID="Equation.DSMT4" ShapeID="_x0000_i1037" DrawAspect="Content" ObjectID="_1590599074" r:id="rId43"/>
        </w:object>
      </w:r>
      <w:r>
        <w:rPr>
          <w:rFonts w:ascii="Courier New" w:hAnsi="Courier New" w:cs="Courier New"/>
        </w:rPr>
        <w:t xml:space="preserve"> 3</w:t>
      </w:r>
    </w:p>
    <w:p w:rsidR="00D94B77" w:rsidRPr="008D34E6" w:rsidRDefault="00D94B77" w:rsidP="000A7826">
      <w:pPr>
        <w:pStyle w:val="LetranormalTFG"/>
        <w:rPr>
          <w:rFonts w:ascii="Courier New" w:hAnsi="Courier New" w:cs="Courier New"/>
        </w:rPr>
      </w:pPr>
      <w:r>
        <w:rPr>
          <w:rFonts w:ascii="Courier New" w:hAnsi="Courier New" w:cs="Courier New"/>
        </w:rPr>
        <w:t xml:space="preserve">0 </w:t>
      </w:r>
      <w:r w:rsidRPr="008D34E6">
        <w:rPr>
          <w:rFonts w:ascii="Courier New" w:hAnsi="Courier New" w:cs="Courier New"/>
        </w:rPr>
        <w:object w:dxaOrig="200" w:dyaOrig="240">
          <v:shape id="_x0000_i1038" type="#_x0000_t75" style="width:10.2pt;height:12.25pt" o:ole="">
            <v:imagedata r:id="rId44" o:title=""/>
          </v:shape>
          <o:OLEObject Type="Embed" ProgID="Equation.DSMT4" ShapeID="_x0000_i1038" DrawAspect="Content" ObjectID="_1590599075" r:id="rId45"/>
        </w:object>
      </w:r>
      <w:r w:rsidR="008D34E6" w:rsidRPr="008D34E6">
        <w:rPr>
          <w:rFonts w:ascii="Courier New" w:hAnsi="Courier New" w:cs="Courier New"/>
        </w:rPr>
        <w:t xml:space="preserve"> </w:t>
      </w:r>
      <w:r w:rsidR="008D34E6">
        <w:rPr>
          <w:rFonts w:ascii="Courier New" w:hAnsi="Courier New" w:cs="Courier New"/>
        </w:rPr>
        <w:t>d</w:t>
      </w:r>
      <w:r w:rsidR="008D34E6" w:rsidRPr="008D34E6">
        <w:rPr>
          <w:rFonts w:ascii="Courier New" w:hAnsi="Courier New" w:cs="Courier New"/>
          <w:vertAlign w:val="subscript"/>
        </w:rPr>
        <w:t>ejes</w:t>
      </w:r>
      <w:r w:rsidR="008D34E6" w:rsidRPr="008D34E6">
        <w:rPr>
          <w:rFonts w:ascii="Courier New" w:hAnsi="Courier New" w:cs="Courier New"/>
        </w:rPr>
        <w:t xml:space="preserve"> </w:t>
      </w:r>
      <w:r w:rsidR="008D34E6" w:rsidRPr="008D34E6">
        <w:rPr>
          <w:rFonts w:ascii="Courier New" w:hAnsi="Courier New" w:cs="Courier New"/>
        </w:rPr>
        <w:object w:dxaOrig="200" w:dyaOrig="240">
          <v:shape id="_x0000_i1039" type="#_x0000_t75" style="width:10.2pt;height:12.25pt" o:ole="">
            <v:imagedata r:id="rId46" o:title=""/>
          </v:shape>
          <o:OLEObject Type="Embed" ProgID="Equation.DSMT4" ShapeID="_x0000_i1039" DrawAspect="Content" ObjectID="_1590599076" r:id="rId47"/>
        </w:object>
      </w:r>
      <w:r w:rsidR="008D34E6" w:rsidRPr="008D34E6">
        <w:rPr>
          <w:rFonts w:ascii="Courier New" w:hAnsi="Courier New" w:cs="Courier New"/>
        </w:rPr>
        <w:t xml:space="preserve"> 6</w:t>
      </w:r>
    </w:p>
    <w:p w:rsidR="008D34E6" w:rsidRPr="00D94B77" w:rsidRDefault="008D34E6" w:rsidP="000A7826">
      <w:pPr>
        <w:pStyle w:val="LetranormalTFG"/>
        <w:rPr>
          <w:rFonts w:ascii="Courier New" w:hAnsi="Courier New" w:cs="Courier New"/>
        </w:rPr>
        <w:sectPr w:rsidR="008D34E6" w:rsidRPr="00D94B77" w:rsidSect="00E50592">
          <w:footerReference w:type="default" r:id="rId48"/>
          <w:footerReference w:type="first" r:id="rId49"/>
          <w:pgSz w:w="11906" w:h="16838"/>
          <w:pgMar w:top="1418" w:right="1418" w:bottom="1418" w:left="1418" w:header="709" w:footer="709" w:gutter="0"/>
          <w:cols w:space="708"/>
          <w:titlePg/>
          <w:docGrid w:linePitch="360"/>
        </w:sectPr>
      </w:pPr>
      <w:r w:rsidRPr="008D34E6">
        <w:rPr>
          <w:rFonts w:ascii="Courier New" w:hAnsi="Courier New" w:cs="Courier New"/>
        </w:rPr>
        <w:t xml:space="preserve">2 </w:t>
      </w:r>
      <w:r w:rsidRPr="008D34E6">
        <w:rPr>
          <w:rFonts w:ascii="Courier New" w:hAnsi="Courier New" w:cs="Courier New"/>
        </w:rPr>
        <w:object w:dxaOrig="200" w:dyaOrig="240">
          <v:shape id="_x0000_i1040" type="#_x0000_t75" style="width:10.2pt;height:12.25pt" o:ole="">
            <v:imagedata r:id="rId50" o:title=""/>
          </v:shape>
          <o:OLEObject Type="Embed" ProgID="Equation.DSMT4" ShapeID="_x0000_i1040" DrawAspect="Content" ObjectID="_1590599077" r:id="rId51"/>
        </w:object>
      </w:r>
      <w:r w:rsidRPr="008D34E6">
        <w:rPr>
          <w:rFonts w:ascii="Courier New" w:hAnsi="Courier New" w:cs="Courier New"/>
        </w:rPr>
        <w:t xml:space="preserve"> </w:t>
      </w:r>
      <w:proofErr w:type="spellStart"/>
      <w:r>
        <w:rPr>
          <w:rFonts w:ascii="Courier New" w:hAnsi="Courier New" w:cs="Courier New"/>
        </w:rPr>
        <w:t>d</w:t>
      </w:r>
      <w:r w:rsidRPr="008D34E6">
        <w:rPr>
          <w:rFonts w:ascii="Courier New" w:hAnsi="Courier New" w:cs="Courier New"/>
          <w:vertAlign w:val="subscript"/>
        </w:rPr>
        <w:t>sensores</w:t>
      </w:r>
      <w:proofErr w:type="spellEnd"/>
      <w:r w:rsidRPr="008D34E6">
        <w:rPr>
          <w:rFonts w:ascii="Courier New" w:hAnsi="Courier New" w:cs="Courier New"/>
        </w:rPr>
        <w:t xml:space="preserve"> </w:t>
      </w:r>
      <w:r w:rsidRPr="008D34E6">
        <w:rPr>
          <w:rFonts w:ascii="Courier New" w:hAnsi="Courier New" w:cs="Courier New"/>
        </w:rPr>
        <w:object w:dxaOrig="200" w:dyaOrig="240">
          <v:shape id="_x0000_i1041" type="#_x0000_t75" style="width:10.2pt;height:12.25pt" o:ole="">
            <v:imagedata r:id="rId52" o:title=""/>
          </v:shape>
          <o:OLEObject Type="Embed" ProgID="Equation.DSMT4" ShapeID="_x0000_i1041" DrawAspect="Content" ObjectID="_1590599078" r:id="rId53"/>
        </w:object>
      </w:r>
      <w:r w:rsidRPr="008D34E6">
        <w:rPr>
          <w:rFonts w:ascii="Courier New" w:hAnsi="Courier New" w:cs="Courier New"/>
        </w:rPr>
        <w:t xml:space="preserve"> 4</w:t>
      </w:r>
    </w:p>
    <w:p w:rsidR="00DB2C93" w:rsidRDefault="00BC3217" w:rsidP="00BC3217">
      <w:pPr>
        <w:pStyle w:val="TituloTFG"/>
      </w:pPr>
      <w:bookmarkStart w:id="14" w:name="_Toc516856585"/>
      <w:r>
        <w:lastRenderedPageBreak/>
        <w:t xml:space="preserve">Capítulo 3 </w:t>
      </w:r>
      <w:r w:rsidR="006A36B1">
        <w:t>Descripción algorítmica</w:t>
      </w:r>
      <w:bookmarkEnd w:id="14"/>
    </w:p>
    <w:p w:rsidR="008B7C6D" w:rsidRDefault="008B7C6D" w:rsidP="00DB2C93">
      <w:pPr>
        <w:pStyle w:val="TFGtitulo2"/>
      </w:pPr>
      <w:bookmarkStart w:id="15" w:name="_Toc516856586"/>
      <w:r>
        <w:t>1. Búsqueda local</w:t>
      </w:r>
      <w:bookmarkEnd w:id="15"/>
    </w:p>
    <w:p w:rsidR="00AB42A7" w:rsidRDefault="00EB2456" w:rsidP="00AB42A7">
      <w:pPr>
        <w:pStyle w:val="LetranormalTFG"/>
      </w:pPr>
      <w:r>
        <w:t xml:space="preserve">La búsqueda local es un tipo de metaheurística </w:t>
      </w:r>
      <w:proofErr w:type="spellStart"/>
      <w:r>
        <w:t>trayectorial</w:t>
      </w:r>
      <w:proofErr w:type="spellEnd"/>
      <w:r>
        <w:t xml:space="preserve"> que se basa en la búsqueda de una solución que mejore la actual en un vecindario alrededor de la solución actual.</w:t>
      </w:r>
      <w:r w:rsidR="009F07A2">
        <w:t xml:space="preserve"> Este vecindario se genera utilizando una operación básica denominada “movimiento”, que se aplica a los diferentes elementos de una solución y con esto se generan los diferentes vecinos del vecindario.</w:t>
      </w:r>
    </w:p>
    <w:p w:rsidR="00F56EBA" w:rsidRDefault="006A549C" w:rsidP="00AB42A7">
      <w:pPr>
        <w:pStyle w:val="LetranormalTFG"/>
      </w:pPr>
      <w:r>
        <w:t>Esta metaheurística se puede dividir en 3 pasos principales: construcción de la solución inicial, generación del vecindario y elección de una solución del vecindario.</w:t>
      </w:r>
    </w:p>
    <w:p w:rsidR="00DA4D6C" w:rsidRDefault="00DA4D6C" w:rsidP="00AB42A7">
      <w:pPr>
        <w:pStyle w:val="LetranormalTFG"/>
      </w:pPr>
      <w:r>
        <w:t xml:space="preserve">El pseudocódigo asociado a </w:t>
      </w:r>
      <w:r w:rsidR="00BA364A">
        <w:t>esta metaheurística es el siguiente:</w:t>
      </w:r>
    </w:p>
    <w:p w:rsidR="00BA364A" w:rsidRPr="00BA364A" w:rsidRDefault="00BA364A" w:rsidP="00AB42A7">
      <w:pPr>
        <w:pStyle w:val="LetranormalTFG"/>
        <w:rPr>
          <w:rFonts w:ascii="Courier New" w:hAnsi="Courier New" w:cs="Courier New"/>
        </w:rPr>
      </w:pPr>
      <w:r w:rsidRPr="00BA364A">
        <w:rPr>
          <w:rFonts w:ascii="Courier New" w:hAnsi="Courier New" w:cs="Courier New"/>
        </w:rPr>
        <w:t>x: solución inicial | x*: mejor solución actual | N: vecindario</w:t>
      </w:r>
    </w:p>
    <w:p w:rsidR="00BA364A" w:rsidRPr="00BA364A" w:rsidRDefault="00BA364A" w:rsidP="00AB42A7">
      <w:pPr>
        <w:pStyle w:val="LetranormalTFG"/>
        <w:rPr>
          <w:rFonts w:ascii="Courier New" w:hAnsi="Courier New" w:cs="Courier New"/>
        </w:rPr>
      </w:pPr>
      <w:r w:rsidRPr="00BA364A">
        <w:rPr>
          <w:rFonts w:ascii="Courier New" w:hAnsi="Courier New" w:cs="Courier New"/>
        </w:rPr>
        <w:t>constructor: Genera la primera solución.</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neighborhood</w:t>
      </w:r>
      <w:proofErr w:type="spellEnd"/>
      <w:r w:rsidRPr="00BA364A">
        <w:rPr>
          <w:rFonts w:ascii="Courier New" w:hAnsi="Courier New" w:cs="Courier New"/>
        </w:rPr>
        <w:t>: Crea el vecindario.</w:t>
      </w:r>
    </w:p>
    <w:p w:rsidR="00BA364A" w:rsidRDefault="00BA364A" w:rsidP="00AB42A7">
      <w:pPr>
        <w:pStyle w:val="LetranormalTFG"/>
        <w:rPr>
          <w:rFonts w:ascii="Courier New" w:hAnsi="Courier New" w:cs="Courier New"/>
        </w:rPr>
      </w:pPr>
      <w:proofErr w:type="spellStart"/>
      <w:r w:rsidRPr="00BA364A">
        <w:rPr>
          <w:rFonts w:ascii="Courier New" w:hAnsi="Courier New" w:cs="Courier New"/>
        </w:rPr>
        <w:t>select</w:t>
      </w:r>
      <w:proofErr w:type="spellEnd"/>
      <w:r w:rsidRPr="00BA364A">
        <w:rPr>
          <w:rFonts w:ascii="Courier New" w:hAnsi="Courier New" w:cs="Courier New"/>
        </w:rPr>
        <w:t>: Escoge la solución del vecindario.</w:t>
      </w:r>
    </w:p>
    <w:p w:rsidR="00D4238F" w:rsidRPr="00BA364A" w:rsidRDefault="00D4238F" w:rsidP="00AB42A7">
      <w:pPr>
        <w:pStyle w:val="LetranormalTFG"/>
        <w:rPr>
          <w:rFonts w:ascii="Courier New" w:hAnsi="Courier New" w:cs="Courier New"/>
        </w:rPr>
      </w:pPr>
      <w:proofErr w:type="spellStart"/>
      <w:r>
        <w:rPr>
          <w:rFonts w:ascii="Courier New" w:hAnsi="Courier New" w:cs="Courier New"/>
        </w:rPr>
        <w:t>fobj</w:t>
      </w:r>
      <w:proofErr w:type="spellEnd"/>
      <w:r>
        <w:rPr>
          <w:rFonts w:ascii="Courier New" w:hAnsi="Courier New" w:cs="Courier New"/>
        </w:rPr>
        <w:t>:</w:t>
      </w:r>
      <w:r w:rsidR="00A005D3">
        <w:rPr>
          <w:rFonts w:ascii="Courier New" w:hAnsi="Courier New" w:cs="Courier New"/>
        </w:rPr>
        <w:t xml:space="preserve"> Función objetivo que devuelve el valor que indica la calidad de la solución.</w:t>
      </w:r>
    </w:p>
    <w:p w:rsidR="00BA364A" w:rsidRPr="00BA364A" w:rsidRDefault="00BA364A" w:rsidP="00AB42A7">
      <w:pPr>
        <w:pStyle w:val="LetranormalTFG"/>
        <w:rPr>
          <w:rFonts w:ascii="Courier New" w:hAnsi="Courier New" w:cs="Courier New"/>
          <w:b/>
        </w:rPr>
      </w:pPr>
      <w:r w:rsidRPr="00BA364A">
        <w:rPr>
          <w:rFonts w:ascii="Courier New" w:hAnsi="Courier New" w:cs="Courier New"/>
          <w:b/>
        </w:rPr>
        <w:t>Algoritmo de búsqueda local</w:t>
      </w:r>
    </w:p>
    <w:p w:rsidR="00BA364A" w:rsidRPr="00BA364A" w:rsidRDefault="00BA364A" w:rsidP="00AB42A7">
      <w:pPr>
        <w:pStyle w:val="LetranormalTFG"/>
        <w:rPr>
          <w:rFonts w:ascii="Courier New" w:hAnsi="Courier New" w:cs="Courier New"/>
        </w:rPr>
      </w:pPr>
      <w:r w:rsidRPr="00BA364A">
        <w:rPr>
          <w:rFonts w:ascii="Courier New" w:hAnsi="Courier New" w:cs="Courier New"/>
        </w:rPr>
        <w:t xml:space="preserve">x = </w:t>
      </w:r>
      <w:proofErr w:type="gramStart"/>
      <w:r w:rsidRPr="00BA364A">
        <w:rPr>
          <w:rFonts w:ascii="Courier New" w:hAnsi="Courier New" w:cs="Courier New"/>
        </w:rPr>
        <w:t>constructor(</w:t>
      </w:r>
      <w:proofErr w:type="gramEnd"/>
      <w:r w:rsidRPr="00BA364A">
        <w:rPr>
          <w:rFonts w:ascii="Courier New" w:hAnsi="Courier New" w:cs="Courier New"/>
        </w:rPr>
        <w:t>);</w:t>
      </w:r>
    </w:p>
    <w:p w:rsidR="00BA364A" w:rsidRPr="00BA364A" w:rsidRDefault="00BA364A" w:rsidP="00AB42A7">
      <w:pPr>
        <w:pStyle w:val="LetranormalTFG"/>
        <w:rPr>
          <w:rFonts w:ascii="Courier New" w:hAnsi="Courier New" w:cs="Courier New"/>
        </w:rPr>
      </w:pPr>
      <w:r w:rsidRPr="00BA364A">
        <w:rPr>
          <w:rFonts w:ascii="Courier New" w:hAnsi="Courier New" w:cs="Courier New"/>
        </w:rPr>
        <w:t>do:</w:t>
      </w:r>
    </w:p>
    <w:p w:rsidR="00BA364A" w:rsidRPr="00BA364A" w:rsidRDefault="00BA364A" w:rsidP="00AB42A7">
      <w:pPr>
        <w:pStyle w:val="LetranormalTFG"/>
        <w:rPr>
          <w:rFonts w:ascii="Courier New" w:hAnsi="Courier New" w:cs="Courier New"/>
        </w:rPr>
      </w:pPr>
      <w:r w:rsidRPr="00BA364A">
        <w:rPr>
          <w:rFonts w:ascii="Courier New" w:hAnsi="Courier New" w:cs="Courier New"/>
        </w:rPr>
        <w:tab/>
        <w:t>x* = x;</w:t>
      </w:r>
    </w:p>
    <w:p w:rsidR="00BA364A" w:rsidRPr="00BA364A" w:rsidRDefault="00BA364A" w:rsidP="00AB42A7">
      <w:pPr>
        <w:pStyle w:val="LetranormalTFG"/>
        <w:rPr>
          <w:rFonts w:ascii="Courier New" w:hAnsi="Courier New" w:cs="Courier New"/>
        </w:rPr>
      </w:pPr>
      <w:r w:rsidRPr="00BA364A">
        <w:rPr>
          <w:rFonts w:ascii="Courier New" w:hAnsi="Courier New" w:cs="Courier New"/>
        </w:rPr>
        <w:tab/>
        <w:t xml:space="preserve">N = </w:t>
      </w:r>
      <w:proofErr w:type="spellStart"/>
      <w:r w:rsidRPr="00BA364A">
        <w:rPr>
          <w:rFonts w:ascii="Courier New" w:hAnsi="Courier New" w:cs="Courier New"/>
        </w:rPr>
        <w:t>neighborhood</w:t>
      </w:r>
      <w:proofErr w:type="spellEnd"/>
      <w:r w:rsidRPr="00BA364A">
        <w:rPr>
          <w:rFonts w:ascii="Courier New" w:hAnsi="Courier New" w:cs="Courier New"/>
        </w:rPr>
        <w:t>(x*);</w:t>
      </w:r>
    </w:p>
    <w:p w:rsidR="00BA364A" w:rsidRPr="00BA364A" w:rsidRDefault="00BA364A" w:rsidP="00AB42A7">
      <w:pPr>
        <w:pStyle w:val="LetranormalTFG"/>
        <w:rPr>
          <w:rFonts w:ascii="Courier New" w:hAnsi="Courier New" w:cs="Courier New"/>
        </w:rPr>
      </w:pPr>
      <w:r w:rsidRPr="00BA364A">
        <w:rPr>
          <w:rFonts w:ascii="Courier New" w:hAnsi="Courier New" w:cs="Courier New"/>
        </w:rPr>
        <w:tab/>
        <w:t xml:space="preserve">x = </w:t>
      </w:r>
      <w:proofErr w:type="spellStart"/>
      <w:r w:rsidRPr="00BA364A">
        <w:rPr>
          <w:rFonts w:ascii="Courier New" w:hAnsi="Courier New" w:cs="Courier New"/>
        </w:rPr>
        <w:t>select</w:t>
      </w:r>
      <w:proofErr w:type="spellEnd"/>
      <w:r w:rsidRPr="00BA364A">
        <w:rPr>
          <w:rFonts w:ascii="Courier New" w:hAnsi="Courier New" w:cs="Courier New"/>
        </w:rPr>
        <w:t>(</w:t>
      </w:r>
      <w:proofErr w:type="spellStart"/>
      <w:proofErr w:type="gramStart"/>
      <w:r w:rsidRPr="00BA364A">
        <w:rPr>
          <w:rFonts w:ascii="Courier New" w:hAnsi="Courier New" w:cs="Courier New"/>
        </w:rPr>
        <w:t>N,x</w:t>
      </w:r>
      <w:proofErr w:type="spellEnd"/>
      <w:proofErr w:type="gramEnd"/>
      <w:r w:rsidRPr="00BA364A">
        <w:rPr>
          <w:rFonts w:ascii="Courier New" w:hAnsi="Courier New" w:cs="Courier New"/>
        </w:rPr>
        <w:t>*);</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while</w:t>
      </w:r>
      <w:proofErr w:type="spellEnd"/>
      <w:r w:rsidRPr="00BA364A">
        <w:rPr>
          <w:rFonts w:ascii="Courier New" w:hAnsi="Courier New" w:cs="Courier New"/>
        </w:rPr>
        <w:t xml:space="preserve"> (</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lt;</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return</w:t>
      </w:r>
      <w:proofErr w:type="spellEnd"/>
      <w:r w:rsidRPr="00BA364A">
        <w:rPr>
          <w:rFonts w:ascii="Courier New" w:hAnsi="Courier New" w:cs="Courier New"/>
        </w:rPr>
        <w:t xml:space="preserve"> x*;</w:t>
      </w:r>
    </w:p>
    <w:p w:rsidR="00E844DB" w:rsidRDefault="008B7C6D" w:rsidP="00DB2C93">
      <w:pPr>
        <w:pStyle w:val="TFGtitulo2"/>
      </w:pPr>
      <w:bookmarkStart w:id="16" w:name="_Toc516856587"/>
      <w:r>
        <w:lastRenderedPageBreak/>
        <w:t>2</w:t>
      </w:r>
      <w:r w:rsidR="00DB2C93">
        <w:t>. Métodos constructivos</w:t>
      </w:r>
      <w:bookmarkEnd w:id="16"/>
    </w:p>
    <w:p w:rsidR="00DB2C93" w:rsidRDefault="00E844DB" w:rsidP="00E844DB">
      <w:pPr>
        <w:pStyle w:val="LetranormalTFG"/>
      </w:pPr>
      <w:r>
        <w:t>Dado que se trata de un algoritmo que se basa en variables reales, el conjunto de valores iniciales tiene unos límites físicos, además puesto que se realiza una sola ejecución de la aplicación no se puede tener en cuenta valores de ejecuciones anteriores para la generación de esta primera solución.</w:t>
      </w:r>
    </w:p>
    <w:p w:rsidR="00E844DB" w:rsidRDefault="00E844DB" w:rsidP="00107381">
      <w:pPr>
        <w:pStyle w:val="LetranormalTFG"/>
      </w:pPr>
      <w:r>
        <w:t xml:space="preserve">Por esto el método constructivo que se ha utilizado </w:t>
      </w:r>
      <w:r w:rsidR="00A139E8">
        <w:t>se basa en la generación de valores aleatorios con limites superiores e inferiores distintos para cada una de las variables. Con esto cada vez que empiece el algoritmo se comienza desde una solución totalmente aleatoria y distinta.</w:t>
      </w:r>
    </w:p>
    <w:p w:rsidR="00843EC0" w:rsidRDefault="00843EC0" w:rsidP="00107381">
      <w:pPr>
        <w:pStyle w:val="LetranormalTFG"/>
      </w:pPr>
      <w:r>
        <w:t>Puesto que se existen soluciones no factibles, es decir, robots que no pueden realizar el circuito, el método constructivo no para de sacar posibles robots hasta que uno de ellos sea factible y a partir de ese se continua con la ejecución del algoritmo.</w:t>
      </w:r>
    </w:p>
    <w:p w:rsidR="00126D1E" w:rsidRDefault="00126D1E" w:rsidP="00107381">
      <w:pPr>
        <w:pStyle w:val="LetranormalTFG"/>
      </w:pPr>
      <w:r>
        <w:t>A continuación, se muestra el pseudoc</w:t>
      </w:r>
      <w:r w:rsidR="00EB2456">
        <w:t>ó</w:t>
      </w:r>
      <w:r>
        <w:t>digo que utiliza el constructivo del algoritmo:</w:t>
      </w:r>
    </w:p>
    <w:p w:rsidR="00126D1E" w:rsidRPr="005E4E52" w:rsidRDefault="00126D1E" w:rsidP="00107381">
      <w:pPr>
        <w:pStyle w:val="LetranormalTFG"/>
        <w:rPr>
          <w:rFonts w:ascii="Courier New" w:hAnsi="Courier New" w:cs="Courier New"/>
          <w:b/>
        </w:rPr>
      </w:pPr>
      <w:r w:rsidRPr="005E4E52">
        <w:rPr>
          <w:rFonts w:ascii="Courier New" w:hAnsi="Courier New" w:cs="Courier New"/>
          <w:b/>
        </w:rPr>
        <w:t>Constructor</w:t>
      </w:r>
    </w:p>
    <w:p w:rsidR="00126D1E" w:rsidRPr="005E4E52" w:rsidRDefault="00126D1E" w:rsidP="00107381">
      <w:pPr>
        <w:pStyle w:val="LetranormalTFG"/>
        <w:rPr>
          <w:rFonts w:ascii="Courier New" w:hAnsi="Courier New" w:cs="Courier New"/>
        </w:rPr>
      </w:pPr>
      <w:r w:rsidRPr="005E4E52">
        <w:rPr>
          <w:rFonts w:ascii="Courier New" w:hAnsi="Courier New" w:cs="Courier New"/>
        </w:rPr>
        <w:t>Do</w:t>
      </w:r>
    </w:p>
    <w:p w:rsidR="00126D1E" w:rsidRPr="005E4E52" w:rsidRDefault="00126D1E" w:rsidP="00107381">
      <w:pPr>
        <w:pStyle w:val="LetranormalTFG"/>
        <w:rPr>
          <w:rFonts w:ascii="Courier New" w:hAnsi="Courier New" w:cs="Courier New"/>
        </w:rPr>
      </w:pPr>
      <w:r w:rsidRPr="005E4E52">
        <w:rPr>
          <w:rFonts w:ascii="Courier New" w:hAnsi="Courier New" w:cs="Courier New"/>
        </w:rPr>
        <w:tab/>
      </w:r>
      <w:r w:rsidR="005E4E52" w:rsidRPr="005E4E52">
        <w:rPr>
          <w:rFonts w:ascii="Courier New" w:hAnsi="Courier New" w:cs="Courier New"/>
        </w:rPr>
        <w:t>robot</w:t>
      </w:r>
      <w:r w:rsidRPr="005E4E52">
        <w:rPr>
          <w:rFonts w:ascii="Courier New" w:hAnsi="Courier New" w:cs="Courier New"/>
        </w:rPr>
        <w:t xml:space="preserve"> = </w:t>
      </w:r>
      <w:proofErr w:type="spellStart"/>
      <w:proofErr w:type="gramStart"/>
      <w:r w:rsidRPr="005E4E52">
        <w:rPr>
          <w:rFonts w:ascii="Courier New" w:hAnsi="Courier New" w:cs="Courier New"/>
        </w:rPr>
        <w:t>GenerarRobot</w:t>
      </w:r>
      <w:proofErr w:type="spellEnd"/>
      <w:r w:rsidRPr="005E4E52">
        <w:rPr>
          <w:rFonts w:ascii="Courier New" w:hAnsi="Courier New" w:cs="Courier New"/>
        </w:rPr>
        <w:t>(</w:t>
      </w:r>
      <w:proofErr w:type="gramEnd"/>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sidRPr="005E4E52">
        <w:rPr>
          <w:rFonts w:ascii="Courier New" w:hAnsi="Courier New" w:cs="Courier New"/>
        </w:rPr>
        <w:tab/>
      </w:r>
      <w:proofErr w:type="spellStart"/>
      <w:proofErr w:type="gramStart"/>
      <w:r w:rsidRPr="005E4E52">
        <w:rPr>
          <w:rFonts w:ascii="Courier New" w:hAnsi="Courier New" w:cs="Courier New"/>
        </w:rPr>
        <w:t>robot.tiempo</w:t>
      </w:r>
      <w:proofErr w:type="spellEnd"/>
      <w:proofErr w:type="gramEnd"/>
      <w:r w:rsidRPr="005E4E52">
        <w:rPr>
          <w:rFonts w:ascii="Courier New" w:hAnsi="Courier New" w:cs="Courier New"/>
        </w:rPr>
        <w:t xml:space="preserve"> = </w:t>
      </w:r>
      <w:proofErr w:type="spellStart"/>
      <w:r w:rsidRPr="005E4E52">
        <w:rPr>
          <w:rFonts w:ascii="Courier New" w:hAnsi="Courier New" w:cs="Courier New"/>
        </w:rPr>
        <w:t>FuncionObjetivo</w:t>
      </w:r>
      <w:proofErr w:type="spellEnd"/>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proofErr w:type="spellStart"/>
      <w:r w:rsidRPr="005E4E52">
        <w:rPr>
          <w:rFonts w:ascii="Courier New" w:hAnsi="Courier New" w:cs="Courier New"/>
        </w:rPr>
        <w:t>While</w:t>
      </w:r>
      <w:proofErr w:type="spellEnd"/>
      <w:r w:rsidRPr="005E4E52">
        <w:rPr>
          <w:rFonts w:ascii="Courier New" w:hAnsi="Courier New" w:cs="Courier New"/>
        </w:rPr>
        <w:t xml:space="preserve"> (</w:t>
      </w:r>
      <w:proofErr w:type="spellStart"/>
      <w:r w:rsidRPr="005E4E52">
        <w:rPr>
          <w:rFonts w:ascii="Courier New" w:hAnsi="Courier New" w:cs="Courier New"/>
        </w:rPr>
        <w:t>NoFactible</w:t>
      </w:r>
      <w:proofErr w:type="spellEnd"/>
      <w:r w:rsidRPr="005E4E52">
        <w:rPr>
          <w:rFonts w:ascii="Courier New" w:hAnsi="Courier New" w:cs="Courier New"/>
        </w:rPr>
        <w:t>(robot));</w:t>
      </w:r>
    </w:p>
    <w:p w:rsidR="005E4E52" w:rsidRPr="005E4E52" w:rsidRDefault="005E4E52" w:rsidP="00107381">
      <w:pPr>
        <w:pStyle w:val="LetranormalTFG"/>
        <w:rPr>
          <w:rFonts w:ascii="Courier New" w:hAnsi="Courier New" w:cs="Courier New"/>
          <w:b/>
        </w:rPr>
      </w:pPr>
    </w:p>
    <w:p w:rsidR="00126D1E" w:rsidRPr="005E4E52" w:rsidRDefault="00126D1E" w:rsidP="00107381">
      <w:pPr>
        <w:pStyle w:val="LetranormalTFG"/>
        <w:rPr>
          <w:rFonts w:ascii="Courier New" w:hAnsi="Courier New" w:cs="Courier New"/>
          <w:b/>
        </w:rPr>
      </w:pPr>
      <w:proofErr w:type="spellStart"/>
      <w:r w:rsidRPr="005E4E52">
        <w:rPr>
          <w:rFonts w:ascii="Courier New" w:hAnsi="Courier New" w:cs="Courier New"/>
          <w:b/>
        </w:rPr>
        <w:t>GenerarRobot</w:t>
      </w:r>
      <w:proofErr w:type="spellEnd"/>
    </w:p>
    <w:p w:rsidR="005E4E52" w:rsidRPr="005E4E52" w:rsidRDefault="005E4E52" w:rsidP="00107381">
      <w:pPr>
        <w:pStyle w:val="LetranormalTFG"/>
        <w:rPr>
          <w:rFonts w:ascii="Courier New" w:hAnsi="Courier New" w:cs="Courier New"/>
        </w:rPr>
      </w:pPr>
      <w:r>
        <w:rPr>
          <w:rFonts w:ascii="Courier New" w:hAnsi="Courier New" w:cs="Courier New"/>
        </w:rPr>
        <w:t>param1</w:t>
      </w:r>
      <w:r w:rsidRPr="005E4E52">
        <w:rPr>
          <w:rFonts w:ascii="Courier New" w:hAnsi="Courier New" w:cs="Courier New"/>
        </w:rPr>
        <w:t xml:space="preserve"> =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1</w:t>
      </w:r>
      <w:r w:rsidRPr="005E4E52">
        <w:rPr>
          <w:rFonts w:ascii="Courier New" w:hAnsi="Courier New" w:cs="Courier New"/>
        </w:rPr>
        <w:t>, max</w:t>
      </w:r>
      <w:r>
        <w:rPr>
          <w:rFonts w:ascii="Courier New" w:hAnsi="Courier New" w:cs="Courier New"/>
        </w:rPr>
        <w:t>Param1</w:t>
      </w:r>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Pr>
          <w:rFonts w:ascii="Courier New" w:hAnsi="Courier New" w:cs="Courier New"/>
        </w:rPr>
        <w:t xml:space="preserve">param2 </w:t>
      </w:r>
      <w:r w:rsidRPr="005E4E52">
        <w:rPr>
          <w:rFonts w:ascii="Courier New" w:hAnsi="Courier New" w:cs="Courier New"/>
        </w:rPr>
        <w:t xml:space="preserve">=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2</w:t>
      </w:r>
      <w:r w:rsidRPr="005E4E52">
        <w:rPr>
          <w:rFonts w:ascii="Courier New" w:hAnsi="Courier New" w:cs="Courier New"/>
        </w:rPr>
        <w:t xml:space="preserve">, </w:t>
      </w:r>
      <w:r>
        <w:rPr>
          <w:rFonts w:ascii="Courier New" w:hAnsi="Courier New" w:cs="Courier New"/>
        </w:rPr>
        <w:t>maxParam2</w:t>
      </w:r>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Pr>
          <w:rFonts w:ascii="Courier New" w:hAnsi="Courier New" w:cs="Courier New"/>
        </w:rPr>
        <w:t>param3</w:t>
      </w:r>
      <w:r w:rsidRPr="005E4E52">
        <w:rPr>
          <w:rFonts w:ascii="Courier New" w:hAnsi="Courier New" w:cs="Courier New"/>
        </w:rPr>
        <w:t xml:space="preserve"> =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3</w:t>
      </w:r>
      <w:r w:rsidRPr="005E4E52">
        <w:rPr>
          <w:rFonts w:ascii="Courier New" w:hAnsi="Courier New" w:cs="Courier New"/>
        </w:rPr>
        <w:t xml:space="preserve">, </w:t>
      </w:r>
      <w:r>
        <w:rPr>
          <w:rFonts w:ascii="Courier New" w:hAnsi="Courier New" w:cs="Courier New"/>
        </w:rPr>
        <w:t>maxParam3</w:t>
      </w:r>
      <w:r w:rsidRPr="005E4E52">
        <w:rPr>
          <w:rFonts w:ascii="Courier New" w:hAnsi="Courier New" w:cs="Courier New"/>
        </w:rPr>
        <w:t>);</w:t>
      </w:r>
    </w:p>
    <w:p w:rsidR="005E4E52" w:rsidRPr="005E4E52" w:rsidRDefault="008D25A5" w:rsidP="00107381">
      <w:pPr>
        <w:pStyle w:val="LetranormalTFG"/>
        <w:rPr>
          <w:rFonts w:ascii="Courier New" w:hAnsi="Courier New" w:cs="Courier New"/>
        </w:rPr>
      </w:pPr>
      <w:r>
        <w:rPr>
          <w:rFonts w:ascii="Courier New" w:hAnsi="Courier New" w:cs="Courier New"/>
        </w:rPr>
        <w:t>param4</w:t>
      </w:r>
      <w:r w:rsidR="005E4E52" w:rsidRPr="005E4E52">
        <w:rPr>
          <w:rFonts w:ascii="Courier New" w:hAnsi="Courier New" w:cs="Courier New"/>
        </w:rPr>
        <w:t xml:space="preserve"> = </w:t>
      </w:r>
      <w:proofErr w:type="spellStart"/>
      <w:proofErr w:type="gramStart"/>
      <w:r w:rsidR="005E4E52" w:rsidRPr="005E4E52">
        <w:rPr>
          <w:rFonts w:ascii="Courier New" w:hAnsi="Courier New" w:cs="Courier New"/>
        </w:rPr>
        <w:t>Random</w:t>
      </w:r>
      <w:proofErr w:type="spellEnd"/>
      <w:r w:rsidR="005E4E52" w:rsidRPr="005E4E52">
        <w:rPr>
          <w:rFonts w:ascii="Courier New" w:hAnsi="Courier New" w:cs="Courier New"/>
        </w:rPr>
        <w:t>(</w:t>
      </w:r>
      <w:proofErr w:type="gramEnd"/>
      <w:r>
        <w:rPr>
          <w:rFonts w:ascii="Courier New" w:hAnsi="Courier New" w:cs="Courier New"/>
        </w:rPr>
        <w:t>minParam4</w:t>
      </w:r>
      <w:r w:rsidR="005E4E52" w:rsidRPr="005E4E52">
        <w:rPr>
          <w:rFonts w:ascii="Courier New" w:hAnsi="Courier New" w:cs="Courier New"/>
        </w:rPr>
        <w:t xml:space="preserve">, </w:t>
      </w:r>
      <w:r>
        <w:rPr>
          <w:rFonts w:ascii="Courier New" w:hAnsi="Courier New" w:cs="Courier New"/>
        </w:rPr>
        <w:t>maxParam4</w:t>
      </w:r>
      <w:r w:rsidR="005E4E52" w:rsidRPr="005E4E52">
        <w:rPr>
          <w:rFonts w:ascii="Courier New" w:hAnsi="Courier New" w:cs="Courier New"/>
        </w:rPr>
        <w:t>);</w:t>
      </w:r>
    </w:p>
    <w:p w:rsidR="005E4E52" w:rsidRPr="005E4E52" w:rsidRDefault="005E4E52" w:rsidP="00107381">
      <w:pPr>
        <w:pStyle w:val="LetranormalTFG"/>
        <w:rPr>
          <w:rFonts w:ascii="Courier New" w:hAnsi="Courier New" w:cs="Courier New"/>
        </w:rPr>
      </w:pPr>
      <w:proofErr w:type="spellStart"/>
      <w:r w:rsidRPr="005E4E52">
        <w:rPr>
          <w:rFonts w:ascii="Courier New" w:hAnsi="Courier New" w:cs="Courier New"/>
        </w:rPr>
        <w:t>return</w:t>
      </w:r>
      <w:proofErr w:type="spellEnd"/>
      <w:r w:rsidRPr="005E4E52">
        <w:rPr>
          <w:rFonts w:ascii="Courier New" w:hAnsi="Courier New" w:cs="Courier New"/>
        </w:rPr>
        <w:t xml:space="preserve"> new </w:t>
      </w:r>
      <w:proofErr w:type="gramStart"/>
      <w:r w:rsidRPr="005E4E52">
        <w:rPr>
          <w:rFonts w:ascii="Courier New" w:hAnsi="Courier New" w:cs="Courier New"/>
        </w:rPr>
        <w:t>Robot(</w:t>
      </w:r>
      <w:proofErr w:type="gramEnd"/>
      <w:r>
        <w:rPr>
          <w:rFonts w:ascii="Courier New" w:hAnsi="Courier New" w:cs="Courier New"/>
        </w:rPr>
        <w:t>param</w:t>
      </w:r>
      <w:r w:rsidR="008D25A5">
        <w:rPr>
          <w:rFonts w:ascii="Courier New" w:hAnsi="Courier New" w:cs="Courier New"/>
        </w:rPr>
        <w:t>1, param</w:t>
      </w:r>
      <w:r>
        <w:rPr>
          <w:rFonts w:ascii="Courier New" w:hAnsi="Courier New" w:cs="Courier New"/>
        </w:rPr>
        <w:t>2,</w:t>
      </w:r>
      <w:r w:rsidR="008D25A5">
        <w:rPr>
          <w:rFonts w:ascii="Courier New" w:hAnsi="Courier New" w:cs="Courier New"/>
        </w:rPr>
        <w:t xml:space="preserve"> </w:t>
      </w:r>
      <w:r>
        <w:rPr>
          <w:rFonts w:ascii="Courier New" w:hAnsi="Courier New" w:cs="Courier New"/>
        </w:rPr>
        <w:t>param3,</w:t>
      </w:r>
      <w:r w:rsidR="008D25A5">
        <w:rPr>
          <w:rFonts w:ascii="Courier New" w:hAnsi="Courier New" w:cs="Courier New"/>
        </w:rPr>
        <w:t xml:space="preserve"> </w:t>
      </w:r>
      <w:r>
        <w:rPr>
          <w:rFonts w:ascii="Courier New" w:hAnsi="Courier New" w:cs="Courier New"/>
        </w:rPr>
        <w:t>param4</w:t>
      </w:r>
      <w:r w:rsidRPr="005E4E52">
        <w:rPr>
          <w:rFonts w:ascii="Courier New" w:hAnsi="Courier New" w:cs="Courier New"/>
        </w:rPr>
        <w:t>);</w:t>
      </w:r>
    </w:p>
    <w:p w:rsidR="00DB2C93" w:rsidRDefault="008B7C6D" w:rsidP="00DB2C93">
      <w:pPr>
        <w:pStyle w:val="TFGtitulo2"/>
      </w:pPr>
      <w:bookmarkStart w:id="17" w:name="_Toc516856588"/>
      <w:r>
        <w:lastRenderedPageBreak/>
        <w:t>3</w:t>
      </w:r>
      <w:r w:rsidR="00DB2C93">
        <w:t>. Generación de vecindarios</w:t>
      </w:r>
      <w:bookmarkEnd w:id="17"/>
    </w:p>
    <w:p w:rsidR="00136F3A" w:rsidRDefault="00136F3A" w:rsidP="00A139E8">
      <w:pPr>
        <w:pStyle w:val="LetranormalTFG"/>
      </w:pPr>
      <w:r>
        <w:t>La generación de vecinos se basa en la perturbación de la solución actual para genera</w:t>
      </w:r>
      <w:r w:rsidR="00E20264">
        <w:t>r</w:t>
      </w:r>
      <w:r>
        <w:t xml:space="preserve"> un conjunto de soluciones cercanas a la misma</w:t>
      </w:r>
      <w:r w:rsidR="00E20264">
        <w:t xml:space="preserve"> con el objetivo de que alguna mejore a la actual</w:t>
      </w:r>
      <w:r>
        <w:t xml:space="preserve">, en la figura </w:t>
      </w:r>
      <w:r w:rsidR="00987EDC">
        <w:t>8</w:t>
      </w:r>
      <w:r>
        <w:t xml:space="preserve"> se puede observar los vecindarios creados</w:t>
      </w:r>
      <w:r w:rsidR="00E20264">
        <w:t xml:space="preserve"> a partir de unas soluciones</w:t>
      </w:r>
      <w:r>
        <w:t xml:space="preserve">. </w:t>
      </w:r>
    </w:p>
    <w:p w:rsidR="009B5B86" w:rsidRDefault="00E20264" w:rsidP="00E20264">
      <w:pPr>
        <w:pStyle w:val="LetranormalTFG"/>
        <w:jc w:val="center"/>
      </w:pPr>
      <w:r>
        <w:rPr>
          <w:noProof/>
          <w:lang w:eastAsia="es-ES"/>
        </w:rPr>
        <w:drawing>
          <wp:inline distT="0" distB="0" distL="0" distR="0">
            <wp:extent cx="3490595" cy="234569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90595" cy="2345690"/>
                    </a:xfrm>
                    <a:prstGeom prst="rect">
                      <a:avLst/>
                    </a:prstGeom>
                    <a:noFill/>
                    <a:ln>
                      <a:noFill/>
                    </a:ln>
                  </pic:spPr>
                </pic:pic>
              </a:graphicData>
            </a:graphic>
          </wp:inline>
        </w:drawing>
      </w:r>
    </w:p>
    <w:p w:rsidR="00E20264" w:rsidRDefault="00E20264" w:rsidP="00E20264">
      <w:pPr>
        <w:pStyle w:val="LetranormalTFG"/>
        <w:jc w:val="center"/>
      </w:pPr>
      <w:r w:rsidRPr="00E20264">
        <w:rPr>
          <w:b/>
        </w:rPr>
        <w:t xml:space="preserve">Figura </w:t>
      </w:r>
      <w:r w:rsidR="00987EDC">
        <w:rPr>
          <w:b/>
        </w:rPr>
        <w:t>8</w:t>
      </w:r>
      <w:r w:rsidRPr="00E20264">
        <w:rPr>
          <w:b/>
        </w:rPr>
        <w:t>.</w:t>
      </w:r>
      <w:r>
        <w:t xml:space="preserve"> Vecindarios generados a partir de las soluciones.</w:t>
      </w:r>
    </w:p>
    <w:p w:rsidR="00B36662" w:rsidRDefault="00B36662" w:rsidP="00E20264">
      <w:pPr>
        <w:pStyle w:val="LetranormalTFG"/>
        <w:jc w:val="center"/>
      </w:pPr>
    </w:p>
    <w:p w:rsidR="00A139E8" w:rsidRDefault="009B5B86" w:rsidP="00A139E8">
      <w:pPr>
        <w:pStyle w:val="LetranormalTFG"/>
      </w:pPr>
      <w:r>
        <w:t>Existen diferentes heurísticas para la generación de vecinos</w:t>
      </w:r>
      <w:r w:rsidR="00A139E8">
        <w:t xml:space="preserve">. Como se ha dicho anteriormente, debido a que se trata de valores reales, se ha optado por la </w:t>
      </w:r>
      <w:r w:rsidR="00450EF1">
        <w:t>modificación</w:t>
      </w:r>
      <w:r w:rsidR="00A139E8">
        <w:t xml:space="preserve"> de variables para la generación del vecindario</w:t>
      </w:r>
      <w:r w:rsidR="00B20972">
        <w:t xml:space="preserve"> y el cambio de la magnitud de </w:t>
      </w:r>
      <w:r w:rsidR="00450EF1">
        <w:t>modificación</w:t>
      </w:r>
      <w:r w:rsidR="00B20972">
        <w:t xml:space="preserve"> de estas</w:t>
      </w:r>
      <w:r w:rsidR="00A139E8">
        <w:t>.</w:t>
      </w:r>
    </w:p>
    <w:p w:rsidR="008D6055" w:rsidRDefault="001636B3" w:rsidP="00107381">
      <w:pPr>
        <w:pStyle w:val="LetranormalTFG"/>
      </w:pPr>
      <w:r>
        <w:t>La opción elegida para realizar la búsqueda de vecinos se basa en que c</w:t>
      </w:r>
      <w:r w:rsidR="008D6055">
        <w:t xml:space="preserve">ada vecino se genera por las posibles combinaciones de </w:t>
      </w:r>
      <w:r w:rsidR="00ED2BB3">
        <w:t>adición</w:t>
      </w:r>
      <w:r w:rsidR="008D6055">
        <w:t xml:space="preserve"> y </w:t>
      </w:r>
      <w:r w:rsidR="00ED2BB3">
        <w:t>sustracción</w:t>
      </w:r>
      <w:r w:rsidR="00B20972">
        <w:t xml:space="preserve"> </w:t>
      </w:r>
      <w:r>
        <w:t xml:space="preserve">de una magnitud </w:t>
      </w:r>
      <w:r w:rsidR="00B20972">
        <w:t>en tres valores distintos</w:t>
      </w:r>
      <w:r w:rsidR="008D6055">
        <w:t xml:space="preserve">. </w:t>
      </w:r>
      <w:r w:rsidR="00BF0E59">
        <w:t>Dicha magnitud toma los valores: 0.05, 0.1, 0.15 y 0.2.</w:t>
      </w:r>
    </w:p>
    <w:p w:rsidR="00B76383" w:rsidRDefault="001636B3" w:rsidP="00FF024C">
      <w:pPr>
        <w:pStyle w:val="LetranormalTFG"/>
      </w:pPr>
      <w:r>
        <w:t>Esta búsqueda genera una vecindad de 24 vecinos.</w:t>
      </w:r>
    </w:p>
    <w:p w:rsidR="00DB2C93" w:rsidRDefault="008B7C6D" w:rsidP="00DB2C93">
      <w:pPr>
        <w:pStyle w:val="TFGtitulo2"/>
      </w:pPr>
      <w:bookmarkStart w:id="18" w:name="_Toc516856589"/>
      <w:r>
        <w:t>4</w:t>
      </w:r>
      <w:r w:rsidR="00DB2C93">
        <w:t>. Búsquedas locales</w:t>
      </w:r>
      <w:bookmarkEnd w:id="18"/>
    </w:p>
    <w:p w:rsidR="00034875" w:rsidRDefault="00034875" w:rsidP="00034875">
      <w:pPr>
        <w:pStyle w:val="LetranormalTFG"/>
      </w:pPr>
      <w:r>
        <w:t>Como se ha explicado en</w:t>
      </w:r>
      <w:r w:rsidR="00987A5E">
        <w:t xml:space="preserve"> la introducción de este capítulo</w:t>
      </w:r>
      <w:r w:rsidR="002C0042">
        <w:t xml:space="preserve">, </w:t>
      </w:r>
      <w:r w:rsidR="00B33388">
        <w:t>el algoritmo de búsqueda local básica</w:t>
      </w:r>
      <w:r w:rsidR="00B33388">
        <w:rPr>
          <w:b/>
        </w:rPr>
        <w:t xml:space="preserve"> </w:t>
      </w:r>
      <w:r w:rsidR="00B33388">
        <w:t xml:space="preserve">se basa en explorar el entorno de una solución con el fin de encontrar otra mejor. Para esto se realizan cambios sobre los diferentes elementos de una solución lo que genera </w:t>
      </w:r>
      <w:r w:rsidR="00A52BFA">
        <w:t>más</w:t>
      </w:r>
      <w:r w:rsidR="00B33388">
        <w:t xml:space="preserve"> soluciones diferentes de la anterior, que se conocen </w:t>
      </w:r>
      <w:r w:rsidR="00B33388">
        <w:lastRenderedPageBreak/>
        <w:t xml:space="preserve">como vecinos. De entre estos vecinos se </w:t>
      </w:r>
      <w:r w:rsidR="00A52BFA">
        <w:t>elige</w:t>
      </w:r>
      <w:r w:rsidR="00B33388">
        <w:t xml:space="preserve"> uno que se convierte en la solución y se vuelve a iterar sobre este.</w:t>
      </w:r>
    </w:p>
    <w:p w:rsidR="005B33E2" w:rsidRDefault="005B33E2" w:rsidP="00034875">
      <w:pPr>
        <w:pStyle w:val="LetranormalTFG"/>
      </w:pPr>
      <w:r>
        <w:t>Todos los vecinos del vecindario se pasan por la función objetivo. Esta función es la encargada de informar sobre que vecino es mejor.</w:t>
      </w:r>
    </w:p>
    <w:p w:rsidR="005B33E2" w:rsidRDefault="00E0424D" w:rsidP="00034875">
      <w:pPr>
        <w:pStyle w:val="LetranormalTFG"/>
      </w:pPr>
      <w:r>
        <w:t>Existen diferentes formas</w:t>
      </w:r>
      <w:r w:rsidR="005B33E2">
        <w:t xml:space="preserve"> de escoger el vecino que se convierte en la siguiente solución</w:t>
      </w:r>
      <w:r>
        <w:t>, algunas de ellas son:</w:t>
      </w:r>
    </w:p>
    <w:p w:rsidR="00E0424D" w:rsidRDefault="00E0424D" w:rsidP="00E0424D">
      <w:pPr>
        <w:pStyle w:val="LetranormalTFG"/>
        <w:ind w:firstLine="708"/>
      </w:pPr>
      <w:r>
        <w:t xml:space="preserve">- </w:t>
      </w:r>
      <w:proofErr w:type="spellStart"/>
      <w:r>
        <w:rPr>
          <w:b/>
          <w:i/>
        </w:rPr>
        <w:t>First</w:t>
      </w:r>
      <w:proofErr w:type="spellEnd"/>
      <w:r>
        <w:t>, se escoge el primer vecino que mejore a la solución actual.</w:t>
      </w:r>
      <w:r w:rsidR="00C2663B">
        <w:t xml:space="preserve"> El pseudoc</w:t>
      </w:r>
      <w:r w:rsidR="00B36662">
        <w:t>ó</w:t>
      </w:r>
      <w:r w:rsidR="00C2663B">
        <w:t>digo asociado a esta búsqueda es el siguiente:</w:t>
      </w:r>
    </w:p>
    <w:p w:rsidR="003F1C08" w:rsidRDefault="003F1C08" w:rsidP="00E0424D">
      <w:pPr>
        <w:pStyle w:val="LetranormalTFG"/>
        <w:ind w:firstLine="708"/>
      </w:pPr>
    </w:p>
    <w:p w:rsidR="005C324E" w:rsidRDefault="005C324E" w:rsidP="00E0424D">
      <w:pPr>
        <w:pStyle w:val="LetranormalTFG"/>
        <w:ind w:firstLine="708"/>
      </w:pPr>
      <w:r w:rsidRPr="005C324E">
        <w:rPr>
          <w:rFonts w:ascii="Courier New" w:hAnsi="Courier New" w:cs="Courier New"/>
        </w:rPr>
        <w:t xml:space="preserve">actualRobot -&gt; </w:t>
      </w:r>
      <w:r w:rsidRPr="00772A1A">
        <w:rPr>
          <w:rFonts w:ascii="Courier New" w:hAnsi="Courier New" w:cs="Courier New"/>
        </w:rPr>
        <w:t>robot a partir del cual se generan vecinos</w:t>
      </w:r>
    </w:p>
    <w:p w:rsidR="00C2663B" w:rsidRPr="005C324E" w:rsidRDefault="00C2663B" w:rsidP="005C324E">
      <w:pPr>
        <w:pStyle w:val="LetranormalTFG"/>
        <w:ind w:left="708"/>
        <w:rPr>
          <w:rFonts w:ascii="Courier New" w:hAnsi="Courier New" w:cs="Courier New"/>
        </w:rPr>
      </w:pPr>
      <w:r w:rsidRPr="005C324E">
        <w:rPr>
          <w:rFonts w:ascii="Courier New" w:hAnsi="Courier New" w:cs="Courier New"/>
        </w:rPr>
        <w:t>vecinos -&gt; lista con los vecinos actuales</w:t>
      </w:r>
    </w:p>
    <w:p w:rsidR="00C2663B" w:rsidRPr="00C2663B" w:rsidRDefault="00C2663B" w:rsidP="00C2663B">
      <w:pPr>
        <w:pStyle w:val="LetranormalTFG"/>
        <w:ind w:left="708"/>
        <w:rPr>
          <w:rFonts w:ascii="Courier New" w:hAnsi="Courier New" w:cs="Courier New"/>
          <w:b/>
        </w:rPr>
      </w:pPr>
      <w:r w:rsidRPr="00C2663B">
        <w:rPr>
          <w:rFonts w:ascii="Courier New" w:hAnsi="Courier New" w:cs="Courier New"/>
          <w:b/>
        </w:rPr>
        <w:t>FirstAlgorithm</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mejorVecino = actualRobot;</w:t>
      </w:r>
    </w:p>
    <w:p w:rsidR="00C2663B" w:rsidRPr="00C2663B" w:rsidRDefault="00C2663B" w:rsidP="00C2663B">
      <w:pPr>
        <w:pStyle w:val="LetranormalTFG"/>
        <w:ind w:left="708"/>
        <w:rPr>
          <w:rFonts w:ascii="Courier New" w:hAnsi="Courier New" w:cs="Courier New"/>
        </w:rPr>
      </w:pPr>
      <w:proofErr w:type="gramStart"/>
      <w:r w:rsidRPr="00C2663B">
        <w:rPr>
          <w:rFonts w:ascii="Courier New" w:hAnsi="Courier New" w:cs="Courier New"/>
        </w:rPr>
        <w:t>foreach(</w:t>
      </w:r>
      <w:proofErr w:type="gramEnd"/>
      <w:r w:rsidR="004F2A44">
        <w:rPr>
          <w:rFonts w:ascii="Courier New" w:hAnsi="Courier New" w:cs="Courier New"/>
        </w:rPr>
        <w:t xml:space="preserve">Robot </w:t>
      </w:r>
      <w:r w:rsidRPr="00C2663B">
        <w:rPr>
          <w:rFonts w:ascii="Courier New" w:hAnsi="Courier New" w:cs="Courier New"/>
        </w:rPr>
        <w:t>vecino in vecinos)</w:t>
      </w:r>
      <w:r>
        <w:rPr>
          <w:rFonts w:ascii="Courier New" w:hAnsi="Courier New" w:cs="Courier New"/>
        </w:rPr>
        <w:t>{</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proofErr w:type="gramStart"/>
      <w:r w:rsidRPr="00C2663B">
        <w:rPr>
          <w:rFonts w:ascii="Courier New" w:hAnsi="Courier New" w:cs="Courier New"/>
        </w:rPr>
        <w:t>vecino.tiempo</w:t>
      </w:r>
      <w:proofErr w:type="gramEnd"/>
      <w:r w:rsidRPr="00C2663B">
        <w:rPr>
          <w:rFonts w:ascii="Courier New" w:hAnsi="Courier New" w:cs="Courier New"/>
        </w:rPr>
        <w:t xml:space="preserve"> = funcionObjetivo(vecino);</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proofErr w:type="spellStart"/>
      <w:proofErr w:type="gramStart"/>
      <w:r w:rsidRPr="00C2663B">
        <w:rPr>
          <w:rFonts w:ascii="Courier New" w:hAnsi="Courier New" w:cs="Courier New"/>
        </w:rPr>
        <w:t>if</w:t>
      </w:r>
      <w:proofErr w:type="spellEnd"/>
      <w:r w:rsidRPr="00C2663B">
        <w:rPr>
          <w:rFonts w:ascii="Courier New" w:hAnsi="Courier New" w:cs="Courier New"/>
        </w:rPr>
        <w:t>(</w:t>
      </w:r>
      <w:proofErr w:type="spellStart"/>
      <w:proofErr w:type="gramEnd"/>
      <w:r w:rsidRPr="00C2663B">
        <w:rPr>
          <w:rFonts w:ascii="Courier New" w:hAnsi="Courier New" w:cs="Courier New"/>
        </w:rPr>
        <w:t>mejorVecino.tiempo</w:t>
      </w:r>
      <w:proofErr w:type="spellEnd"/>
      <w:r w:rsidRPr="00C2663B">
        <w:rPr>
          <w:rFonts w:ascii="Courier New" w:hAnsi="Courier New" w:cs="Courier New"/>
        </w:rPr>
        <w:t>&gt;</w:t>
      </w:r>
      <w:proofErr w:type="spellStart"/>
      <w:r w:rsidRPr="00C2663B">
        <w:rPr>
          <w:rFonts w:ascii="Courier New" w:hAnsi="Courier New" w:cs="Courier New"/>
        </w:rPr>
        <w:t>vecino.tiempo</w:t>
      </w:r>
      <w:proofErr w:type="spellEnd"/>
      <w:r w:rsidRPr="00C2663B">
        <w:rPr>
          <w:rFonts w:ascii="Courier New" w:hAnsi="Courier New" w:cs="Courier New"/>
        </w:rPr>
        <w:t>)</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r w:rsidRPr="00C2663B">
        <w:rPr>
          <w:rFonts w:ascii="Courier New" w:hAnsi="Courier New" w:cs="Courier New"/>
        </w:rPr>
        <w:tab/>
        <w:t>mejorVecino = vecino;</w:t>
      </w:r>
    </w:p>
    <w:p w:rsidR="00C2663B" w:rsidRPr="00C2663B" w:rsidRDefault="00C2663B" w:rsidP="00C2663B">
      <w:pPr>
        <w:pStyle w:val="LetranormalTFG"/>
        <w:ind w:left="708"/>
        <w:rPr>
          <w:rFonts w:ascii="Courier New" w:hAnsi="Courier New" w:cs="Courier New"/>
        </w:rPr>
      </w:pPr>
      <w:r>
        <w:rPr>
          <w:rFonts w:ascii="Courier New" w:hAnsi="Courier New" w:cs="Courier New"/>
        </w:rPr>
        <w:t>}</w:t>
      </w:r>
    </w:p>
    <w:p w:rsidR="00C2663B" w:rsidRDefault="00C2663B" w:rsidP="00C2663B">
      <w:pPr>
        <w:pStyle w:val="LetranormalTFG"/>
        <w:ind w:left="708"/>
        <w:rPr>
          <w:rFonts w:ascii="Courier New" w:hAnsi="Courier New" w:cs="Courier New"/>
        </w:rPr>
      </w:pPr>
      <w:proofErr w:type="spellStart"/>
      <w:r w:rsidRPr="00C2663B">
        <w:rPr>
          <w:rFonts w:ascii="Courier New" w:hAnsi="Courier New" w:cs="Courier New"/>
        </w:rPr>
        <w:t>return</w:t>
      </w:r>
      <w:proofErr w:type="spellEnd"/>
      <w:r w:rsidRPr="00C2663B">
        <w:rPr>
          <w:rFonts w:ascii="Courier New" w:hAnsi="Courier New" w:cs="Courier New"/>
        </w:rPr>
        <w:t xml:space="preserve"> </w:t>
      </w:r>
      <w:proofErr w:type="spellStart"/>
      <w:r w:rsidRPr="00C2663B">
        <w:rPr>
          <w:rFonts w:ascii="Courier New" w:hAnsi="Courier New" w:cs="Courier New"/>
        </w:rPr>
        <w:t>mejorVecino</w:t>
      </w:r>
      <w:proofErr w:type="spellEnd"/>
      <w:r w:rsidRPr="00C2663B">
        <w:rPr>
          <w:rFonts w:ascii="Courier New" w:hAnsi="Courier New" w:cs="Courier New"/>
        </w:rPr>
        <w:t>;</w:t>
      </w:r>
    </w:p>
    <w:p w:rsidR="005C324E" w:rsidRPr="00C2663B" w:rsidRDefault="005C324E" w:rsidP="00C2663B">
      <w:pPr>
        <w:pStyle w:val="LetranormalTFG"/>
        <w:ind w:left="708"/>
        <w:rPr>
          <w:rFonts w:ascii="Courier New" w:hAnsi="Courier New" w:cs="Courier New"/>
        </w:rPr>
      </w:pPr>
    </w:p>
    <w:p w:rsidR="00E0424D" w:rsidRDefault="00E0424D" w:rsidP="00107381">
      <w:pPr>
        <w:pStyle w:val="LetranormalTFG"/>
        <w:ind w:firstLine="708"/>
      </w:pPr>
      <w:r>
        <w:t>-</w:t>
      </w:r>
      <w:r w:rsidR="00D125A6">
        <w:t xml:space="preserve"> </w:t>
      </w:r>
      <w:proofErr w:type="spellStart"/>
      <w:r>
        <w:rPr>
          <w:b/>
          <w:i/>
        </w:rPr>
        <w:t>Best</w:t>
      </w:r>
      <w:proofErr w:type="spellEnd"/>
      <w:r>
        <w:t>, se escoge al mejor vecino.</w:t>
      </w:r>
      <w:r w:rsidR="005C324E">
        <w:t xml:space="preserve"> La implementación en pseudoc</w:t>
      </w:r>
      <w:r w:rsidR="00B36662">
        <w:t>ó</w:t>
      </w:r>
      <w:r w:rsidR="005C324E">
        <w:t>digo es la siguiente:</w:t>
      </w:r>
    </w:p>
    <w:p w:rsidR="005C324E" w:rsidRPr="003F1C08" w:rsidRDefault="005C324E" w:rsidP="00107381">
      <w:pPr>
        <w:pStyle w:val="LetranormalTFG"/>
        <w:ind w:firstLine="708"/>
        <w:rPr>
          <w:rFonts w:ascii="Courier New" w:hAnsi="Courier New" w:cs="Courier New"/>
          <w:b/>
        </w:rPr>
      </w:pPr>
      <w:r w:rsidRPr="003F1C08">
        <w:rPr>
          <w:rFonts w:ascii="Courier New" w:hAnsi="Courier New" w:cs="Courier New"/>
          <w:b/>
        </w:rPr>
        <w:t>BestAlgorithm</w:t>
      </w:r>
    </w:p>
    <w:p w:rsidR="005C324E" w:rsidRDefault="005C324E" w:rsidP="00107381">
      <w:pPr>
        <w:pStyle w:val="LetranormalTFG"/>
        <w:ind w:firstLine="708"/>
        <w:rPr>
          <w:b/>
        </w:rPr>
      </w:pPr>
      <w:r w:rsidRPr="005C324E">
        <w:rPr>
          <w:rFonts w:ascii="Courier New" w:hAnsi="Courier New" w:cs="Courier New"/>
        </w:rPr>
        <w:t xml:space="preserve">actualRobot -&gt; </w:t>
      </w:r>
      <w:r w:rsidRPr="00772A1A">
        <w:rPr>
          <w:rFonts w:ascii="Courier New" w:hAnsi="Courier New" w:cs="Courier New"/>
        </w:rPr>
        <w:t>robot a partir del cual se generan vecinos</w:t>
      </w:r>
    </w:p>
    <w:p w:rsidR="005C324E" w:rsidRPr="005C324E" w:rsidRDefault="005C324E" w:rsidP="005C324E">
      <w:pPr>
        <w:pStyle w:val="LetranormalTFG"/>
        <w:ind w:left="708"/>
        <w:rPr>
          <w:rFonts w:ascii="Courier New" w:hAnsi="Courier New" w:cs="Courier New"/>
        </w:rPr>
      </w:pPr>
      <w:r w:rsidRPr="005C324E">
        <w:rPr>
          <w:rFonts w:ascii="Courier New" w:hAnsi="Courier New" w:cs="Courier New"/>
        </w:rPr>
        <w:t>vecinos -&gt; lista con los vecinos actuale</w:t>
      </w:r>
      <w:r>
        <w:rPr>
          <w:rFonts w:ascii="Courier New" w:hAnsi="Courier New" w:cs="Courier New"/>
        </w:rPr>
        <w:t>s</w:t>
      </w:r>
    </w:p>
    <w:p w:rsidR="005C324E" w:rsidRPr="00C2663B" w:rsidRDefault="005C324E" w:rsidP="005C324E">
      <w:pPr>
        <w:pStyle w:val="LetranormalTFG"/>
        <w:ind w:left="708"/>
        <w:rPr>
          <w:rFonts w:ascii="Courier New" w:hAnsi="Courier New" w:cs="Courier New"/>
        </w:rPr>
      </w:pPr>
      <w:proofErr w:type="gramStart"/>
      <w:r w:rsidRPr="00C2663B">
        <w:rPr>
          <w:rFonts w:ascii="Courier New" w:hAnsi="Courier New" w:cs="Courier New"/>
        </w:rPr>
        <w:t>foreach(</w:t>
      </w:r>
      <w:proofErr w:type="gramEnd"/>
      <w:r w:rsidR="004F2A44">
        <w:rPr>
          <w:rFonts w:ascii="Courier New" w:hAnsi="Courier New" w:cs="Courier New"/>
        </w:rPr>
        <w:t xml:space="preserve">Robot </w:t>
      </w:r>
      <w:r w:rsidRPr="00C2663B">
        <w:rPr>
          <w:rFonts w:ascii="Courier New" w:hAnsi="Courier New" w:cs="Courier New"/>
        </w:rPr>
        <w:t>vecino in vecinos)</w:t>
      </w:r>
      <w:r>
        <w:rPr>
          <w:rFonts w:ascii="Courier New" w:hAnsi="Courier New" w:cs="Courier New"/>
        </w:rPr>
        <w:t>{</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tab/>
      </w:r>
      <w:proofErr w:type="gramStart"/>
      <w:r w:rsidRPr="00C2663B">
        <w:rPr>
          <w:rFonts w:ascii="Courier New" w:hAnsi="Courier New" w:cs="Courier New"/>
        </w:rPr>
        <w:t>vecino.tiempo</w:t>
      </w:r>
      <w:proofErr w:type="gramEnd"/>
      <w:r w:rsidRPr="00C2663B">
        <w:rPr>
          <w:rFonts w:ascii="Courier New" w:hAnsi="Courier New" w:cs="Courier New"/>
        </w:rPr>
        <w:t xml:space="preserve"> = funcionObjetivo(vecino);</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lastRenderedPageBreak/>
        <w:tab/>
      </w:r>
      <w:proofErr w:type="spellStart"/>
      <w:proofErr w:type="gramStart"/>
      <w:r w:rsidRPr="00C2663B">
        <w:rPr>
          <w:rFonts w:ascii="Courier New" w:hAnsi="Courier New" w:cs="Courier New"/>
        </w:rPr>
        <w:t>if</w:t>
      </w:r>
      <w:proofErr w:type="spellEnd"/>
      <w:r w:rsidRPr="00C2663B">
        <w:rPr>
          <w:rFonts w:ascii="Courier New" w:hAnsi="Courier New" w:cs="Courier New"/>
        </w:rPr>
        <w:t>(</w:t>
      </w:r>
      <w:proofErr w:type="spellStart"/>
      <w:proofErr w:type="gramEnd"/>
      <w:r>
        <w:rPr>
          <w:rFonts w:ascii="Courier New" w:hAnsi="Courier New" w:cs="Courier New"/>
        </w:rPr>
        <w:t>actualRobot</w:t>
      </w:r>
      <w:r w:rsidRPr="00C2663B">
        <w:rPr>
          <w:rFonts w:ascii="Courier New" w:hAnsi="Courier New" w:cs="Courier New"/>
        </w:rPr>
        <w:t>.tiempo</w:t>
      </w:r>
      <w:proofErr w:type="spellEnd"/>
      <w:r w:rsidRPr="00C2663B">
        <w:rPr>
          <w:rFonts w:ascii="Courier New" w:hAnsi="Courier New" w:cs="Courier New"/>
        </w:rPr>
        <w:t>&gt;</w:t>
      </w:r>
      <w:proofErr w:type="spellStart"/>
      <w:r w:rsidRPr="00C2663B">
        <w:rPr>
          <w:rFonts w:ascii="Courier New" w:hAnsi="Courier New" w:cs="Courier New"/>
        </w:rPr>
        <w:t>vecino.tiempo</w:t>
      </w:r>
      <w:proofErr w:type="spellEnd"/>
      <w:r w:rsidRPr="00C2663B">
        <w:rPr>
          <w:rFonts w:ascii="Courier New" w:hAnsi="Courier New" w:cs="Courier New"/>
        </w:rPr>
        <w:t>)</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tab/>
      </w:r>
      <w:r w:rsidRPr="00C2663B">
        <w:rPr>
          <w:rFonts w:ascii="Courier New" w:hAnsi="Courier New" w:cs="Courier New"/>
        </w:rPr>
        <w:tab/>
      </w:r>
      <w:proofErr w:type="spellStart"/>
      <w:r>
        <w:rPr>
          <w:rFonts w:ascii="Courier New" w:hAnsi="Courier New" w:cs="Courier New"/>
        </w:rPr>
        <w:t>return</w:t>
      </w:r>
      <w:proofErr w:type="spellEnd"/>
      <w:r w:rsidRPr="00C2663B">
        <w:rPr>
          <w:rFonts w:ascii="Courier New" w:hAnsi="Courier New" w:cs="Courier New"/>
        </w:rPr>
        <w:t xml:space="preserve"> vecino;</w:t>
      </w:r>
    </w:p>
    <w:p w:rsidR="005C324E" w:rsidRPr="004F2A44" w:rsidRDefault="005C324E" w:rsidP="004F2A44">
      <w:pPr>
        <w:pStyle w:val="LetranormalTFG"/>
        <w:ind w:left="708"/>
        <w:rPr>
          <w:rFonts w:ascii="Courier New" w:hAnsi="Courier New" w:cs="Courier New"/>
        </w:rPr>
      </w:pPr>
      <w:r>
        <w:rPr>
          <w:rFonts w:ascii="Courier New" w:hAnsi="Courier New" w:cs="Courier New"/>
        </w:rPr>
        <w:t>}</w:t>
      </w:r>
    </w:p>
    <w:p w:rsidR="00DB2C93" w:rsidRDefault="008B7C6D">
      <w:pPr>
        <w:pStyle w:val="TFGtitulo2"/>
      </w:pPr>
      <w:bookmarkStart w:id="19" w:name="_Toc516856590"/>
      <w:bookmarkStart w:id="20" w:name="_GoBack"/>
      <w:bookmarkEnd w:id="20"/>
      <w:r>
        <w:t>5</w:t>
      </w:r>
      <w:r w:rsidR="00DB2C93">
        <w:t>. Búsquedas globales</w:t>
      </w:r>
      <w:bookmarkEnd w:id="19"/>
    </w:p>
    <w:p w:rsidR="00D125A6" w:rsidRDefault="005B33E2" w:rsidP="005B33E2">
      <w:pPr>
        <w:pStyle w:val="LetranormalTFG"/>
      </w:pPr>
      <w:r>
        <w:t>El principal problema de las búsquedas locales se haya en que se pueden quedar fácilmente atrapadas en un óptim</w:t>
      </w:r>
      <w:r w:rsidR="001636B3">
        <w:t>o local</w:t>
      </w:r>
      <w:r>
        <w:t>. Un óptimo local es una solución que no puede ser mejorada en el vecindario que ella genera y que, además, no es la solución óptima del problema.</w:t>
      </w:r>
      <w:r w:rsidR="00D125A6">
        <w:t xml:space="preserve"> Las metaheurísticas que tratan de evitar este problema se las llama búsquedas globales.</w:t>
      </w:r>
    </w:p>
    <w:p w:rsidR="00D125A6" w:rsidRDefault="00D125A6" w:rsidP="005B33E2">
      <w:pPr>
        <w:pStyle w:val="LetranormalTFG"/>
      </w:pPr>
      <w:r>
        <w:t>Para solucionar el problema de los óptimos locales se p</w:t>
      </w:r>
      <w:r w:rsidR="001636B3">
        <w:t>uede</w:t>
      </w:r>
      <w:r>
        <w:t xml:space="preserve"> utilizar:</w:t>
      </w:r>
    </w:p>
    <w:p w:rsidR="00D353CD" w:rsidRDefault="00D125A6" w:rsidP="00D353CD">
      <w:pPr>
        <w:pStyle w:val="LetranormalTFG"/>
        <w:numPr>
          <w:ilvl w:val="0"/>
          <w:numId w:val="27"/>
        </w:numPr>
      </w:pPr>
      <w:proofErr w:type="spellStart"/>
      <w:r>
        <w:rPr>
          <w:b/>
          <w:i/>
        </w:rPr>
        <w:t>Multiarranque</w:t>
      </w:r>
      <w:proofErr w:type="spellEnd"/>
      <w:r>
        <w:t xml:space="preserve">, para tratar de evitar los óptimos locales, esta metaheurística reinicia la búsqueda desde </w:t>
      </w:r>
      <w:r w:rsidR="00876935">
        <w:t>una nueva solución construida con cualquiera de los métodos de construcción disponibles cuando se encuentra con un óptimo local</w:t>
      </w:r>
      <w:r>
        <w:t>.</w:t>
      </w:r>
    </w:p>
    <w:p w:rsidR="004046B3" w:rsidRDefault="004046B3" w:rsidP="004046B3">
      <w:pPr>
        <w:pStyle w:val="LetranormalTFG"/>
        <w:ind w:left="1068"/>
      </w:pPr>
    </w:p>
    <w:p w:rsidR="003872C2" w:rsidRPr="00B82DDD" w:rsidRDefault="003872C2" w:rsidP="00B82DDD">
      <w:pPr>
        <w:pStyle w:val="LetranormalTFG"/>
        <w:ind w:left="360" w:firstLine="708"/>
        <w:rPr>
          <w:rFonts w:ascii="Courier New" w:hAnsi="Courier New" w:cs="Courier New"/>
          <w:b/>
        </w:rPr>
      </w:pPr>
      <w:r w:rsidRPr="00B82DDD">
        <w:rPr>
          <w:rFonts w:ascii="Courier New" w:hAnsi="Courier New" w:cs="Courier New"/>
          <w:b/>
        </w:rPr>
        <w:t xml:space="preserve">Algoritmo con </w:t>
      </w:r>
      <w:proofErr w:type="spellStart"/>
      <w:r w:rsidRPr="00B82DDD">
        <w:rPr>
          <w:rFonts w:ascii="Courier New" w:hAnsi="Courier New" w:cs="Courier New"/>
          <w:b/>
        </w:rPr>
        <w:t>multiarranque</w:t>
      </w:r>
      <w:proofErr w:type="spellEnd"/>
    </w:p>
    <w:p w:rsidR="00987A5E" w:rsidRPr="003872C2" w:rsidRDefault="003872C2" w:rsidP="00987A5E">
      <w:pPr>
        <w:pStyle w:val="LetranormalTFG"/>
        <w:ind w:left="1068"/>
      </w:pPr>
      <w:r>
        <w:t>y</w:t>
      </w:r>
      <w:r w:rsidR="00987A5E" w:rsidRPr="003872C2">
        <w:t xml:space="preserve"> = </w:t>
      </w:r>
      <w:proofErr w:type="spellStart"/>
      <w:proofErr w:type="gramStart"/>
      <w:r w:rsidR="00987A5E" w:rsidRPr="003872C2">
        <w:t>busquedaLocal</w:t>
      </w:r>
      <w:proofErr w:type="spellEnd"/>
      <w:r w:rsidR="00987A5E" w:rsidRPr="003872C2">
        <w:t>(</w:t>
      </w:r>
      <w:proofErr w:type="gramEnd"/>
      <w:r w:rsidR="00987A5E" w:rsidRPr="003872C2">
        <w:t>);</w:t>
      </w:r>
    </w:p>
    <w:p w:rsidR="00987A5E" w:rsidRDefault="003872C2" w:rsidP="00987A5E">
      <w:pPr>
        <w:pStyle w:val="LetranormalTFG"/>
        <w:ind w:left="1068"/>
      </w:pPr>
      <w:r>
        <w:t>z</w:t>
      </w:r>
      <w:r w:rsidR="00987A5E">
        <w:t xml:space="preserve"> = </w:t>
      </w:r>
      <w:proofErr w:type="spellStart"/>
      <w:proofErr w:type="gramStart"/>
      <w:r w:rsidR="00987A5E">
        <w:t>busquedaLocal</w:t>
      </w:r>
      <w:proofErr w:type="spellEnd"/>
      <w:r w:rsidR="00987A5E">
        <w:t>(</w:t>
      </w:r>
      <w:proofErr w:type="gramEnd"/>
      <w:r w:rsidR="00987A5E">
        <w:t>);</w:t>
      </w:r>
    </w:p>
    <w:p w:rsidR="00987A5E" w:rsidRDefault="00987A5E" w:rsidP="00987A5E">
      <w:pPr>
        <w:pStyle w:val="LetranormalTFG"/>
        <w:ind w:left="1068"/>
      </w:pPr>
      <w:proofErr w:type="spellStart"/>
      <w:r>
        <w:t>return</w:t>
      </w:r>
      <w:proofErr w:type="spellEnd"/>
      <w:r>
        <w:t xml:space="preserve"> </w:t>
      </w:r>
      <w:r w:rsidR="003872C2">
        <w:t>y</w:t>
      </w:r>
      <w:r>
        <w:t>&gt;</w:t>
      </w:r>
      <w:r w:rsidR="003872C2">
        <w:t xml:space="preserve">z? </w:t>
      </w:r>
      <w:proofErr w:type="gramStart"/>
      <w:r w:rsidR="003872C2">
        <w:t>y :</w:t>
      </w:r>
      <w:proofErr w:type="gramEnd"/>
      <w:r w:rsidR="003872C2">
        <w:t xml:space="preserve"> z;</w:t>
      </w:r>
    </w:p>
    <w:p w:rsidR="00987A5E" w:rsidRPr="00B82DDD" w:rsidRDefault="00987A5E" w:rsidP="00B82DDD">
      <w:pPr>
        <w:pStyle w:val="LetranormalTFG"/>
        <w:ind w:left="360" w:firstLine="708"/>
        <w:rPr>
          <w:rFonts w:ascii="Courier New" w:hAnsi="Courier New" w:cs="Courier New"/>
          <w:b/>
        </w:rPr>
      </w:pPr>
      <w:proofErr w:type="spellStart"/>
      <w:r w:rsidRPr="00B82DDD">
        <w:rPr>
          <w:rFonts w:ascii="Courier New" w:hAnsi="Courier New" w:cs="Courier New"/>
          <w:b/>
        </w:rPr>
        <w:t>busquedaLocal</w:t>
      </w:r>
      <w:proofErr w:type="spellEnd"/>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 xml:space="preserve">x = </w:t>
      </w:r>
      <w:proofErr w:type="gramStart"/>
      <w:r w:rsidRPr="00BA364A">
        <w:rPr>
          <w:rFonts w:ascii="Courier New" w:hAnsi="Courier New" w:cs="Courier New"/>
        </w:rPr>
        <w:t>constructor(</w:t>
      </w:r>
      <w:proofErr w:type="gramEnd"/>
      <w:r w:rsidRPr="00BA364A">
        <w:rPr>
          <w:rFonts w:ascii="Courier New" w:hAnsi="Courier New" w:cs="Courier New"/>
        </w:rPr>
        <w:t>);</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do:</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ab/>
        <w:t>x* = x;</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ab/>
        <w:t xml:space="preserve">N = </w:t>
      </w:r>
      <w:proofErr w:type="spellStart"/>
      <w:r w:rsidRPr="00BA364A">
        <w:rPr>
          <w:rFonts w:ascii="Courier New" w:hAnsi="Courier New" w:cs="Courier New"/>
        </w:rPr>
        <w:t>neighborhood</w:t>
      </w:r>
      <w:proofErr w:type="spellEnd"/>
      <w:r w:rsidRPr="00BA364A">
        <w:rPr>
          <w:rFonts w:ascii="Courier New" w:hAnsi="Courier New" w:cs="Courier New"/>
        </w:rPr>
        <w:t>(x*);</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ab/>
        <w:t xml:space="preserve">x = </w:t>
      </w:r>
      <w:proofErr w:type="spellStart"/>
      <w:r w:rsidRPr="00BA364A">
        <w:rPr>
          <w:rFonts w:ascii="Courier New" w:hAnsi="Courier New" w:cs="Courier New"/>
        </w:rPr>
        <w:t>select</w:t>
      </w:r>
      <w:proofErr w:type="spellEnd"/>
      <w:r w:rsidRPr="00BA364A">
        <w:rPr>
          <w:rFonts w:ascii="Courier New" w:hAnsi="Courier New" w:cs="Courier New"/>
        </w:rPr>
        <w:t>(</w:t>
      </w:r>
      <w:proofErr w:type="spellStart"/>
      <w:proofErr w:type="gramStart"/>
      <w:r w:rsidRPr="00BA364A">
        <w:rPr>
          <w:rFonts w:ascii="Courier New" w:hAnsi="Courier New" w:cs="Courier New"/>
        </w:rPr>
        <w:t>N,x</w:t>
      </w:r>
      <w:proofErr w:type="spellEnd"/>
      <w:proofErr w:type="gramEnd"/>
      <w:r w:rsidRPr="00BA364A">
        <w:rPr>
          <w:rFonts w:ascii="Courier New" w:hAnsi="Courier New" w:cs="Courier New"/>
        </w:rPr>
        <w:t>*);</w:t>
      </w:r>
    </w:p>
    <w:p w:rsidR="00987A5E" w:rsidRPr="00BA364A" w:rsidRDefault="00987A5E" w:rsidP="00987A5E">
      <w:pPr>
        <w:pStyle w:val="LetranormalTFG"/>
        <w:ind w:left="1068"/>
        <w:rPr>
          <w:rFonts w:ascii="Courier New" w:hAnsi="Courier New" w:cs="Courier New"/>
        </w:rPr>
      </w:pPr>
      <w:proofErr w:type="spellStart"/>
      <w:r w:rsidRPr="00BA364A">
        <w:rPr>
          <w:rFonts w:ascii="Courier New" w:hAnsi="Courier New" w:cs="Courier New"/>
        </w:rPr>
        <w:t>while</w:t>
      </w:r>
      <w:proofErr w:type="spellEnd"/>
      <w:r w:rsidRPr="00BA364A">
        <w:rPr>
          <w:rFonts w:ascii="Courier New" w:hAnsi="Courier New" w:cs="Courier New"/>
        </w:rPr>
        <w:t xml:space="preserve"> (</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lt;</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w:t>
      </w:r>
    </w:p>
    <w:p w:rsidR="00987A5E" w:rsidRPr="00BA364A" w:rsidRDefault="00987A5E" w:rsidP="00987A5E">
      <w:pPr>
        <w:pStyle w:val="LetranormalTFG"/>
        <w:ind w:left="1068"/>
        <w:rPr>
          <w:rFonts w:ascii="Courier New" w:hAnsi="Courier New" w:cs="Courier New"/>
        </w:rPr>
      </w:pPr>
      <w:proofErr w:type="spellStart"/>
      <w:r w:rsidRPr="00BA364A">
        <w:rPr>
          <w:rFonts w:ascii="Courier New" w:hAnsi="Courier New" w:cs="Courier New"/>
        </w:rPr>
        <w:t>return</w:t>
      </w:r>
      <w:proofErr w:type="spellEnd"/>
      <w:r w:rsidRPr="00BA364A">
        <w:rPr>
          <w:rFonts w:ascii="Courier New" w:hAnsi="Courier New" w:cs="Courier New"/>
        </w:rPr>
        <w:t xml:space="preserve"> x*;</w:t>
      </w:r>
    </w:p>
    <w:p w:rsidR="00987A5E" w:rsidRDefault="00987A5E" w:rsidP="00987A5E">
      <w:pPr>
        <w:pStyle w:val="LetranormalTFG"/>
        <w:ind w:left="1068"/>
      </w:pPr>
    </w:p>
    <w:p w:rsidR="00D353CD" w:rsidRDefault="00D125A6" w:rsidP="00D353CD">
      <w:pPr>
        <w:pStyle w:val="LetranormalTFG"/>
        <w:numPr>
          <w:ilvl w:val="0"/>
          <w:numId w:val="27"/>
        </w:numPr>
      </w:pPr>
      <w:r>
        <w:rPr>
          <w:b/>
          <w:i/>
        </w:rPr>
        <w:t>ILS (</w:t>
      </w:r>
      <w:proofErr w:type="spellStart"/>
      <w:r>
        <w:rPr>
          <w:b/>
          <w:i/>
        </w:rPr>
        <w:t>Iterated</w:t>
      </w:r>
      <w:proofErr w:type="spellEnd"/>
      <w:r>
        <w:rPr>
          <w:b/>
          <w:i/>
        </w:rPr>
        <w:t xml:space="preserve"> Local </w:t>
      </w:r>
      <w:proofErr w:type="spellStart"/>
      <w:r>
        <w:rPr>
          <w:b/>
          <w:i/>
        </w:rPr>
        <w:t>Search</w:t>
      </w:r>
      <w:proofErr w:type="spellEnd"/>
      <w:r>
        <w:rPr>
          <w:b/>
          <w:i/>
        </w:rPr>
        <w:t>)</w:t>
      </w:r>
      <w:r w:rsidR="00876935">
        <w:t>, esta metaheurística cuando se encuentra con un óptimo local reinicia la búsqueda desde la solución actual o una perturbación de esta</w:t>
      </w:r>
      <w:r w:rsidR="00D353CD">
        <w:t>.</w:t>
      </w:r>
    </w:p>
    <w:p w:rsidR="004046B3" w:rsidRDefault="004046B3" w:rsidP="004046B3">
      <w:pPr>
        <w:pStyle w:val="LetranormalTFG"/>
        <w:ind w:left="1068"/>
      </w:pPr>
    </w:p>
    <w:p w:rsidR="0083475A" w:rsidRPr="0083475A" w:rsidRDefault="0083475A" w:rsidP="0083475A">
      <w:pPr>
        <w:pStyle w:val="LetranormalTFG"/>
        <w:ind w:left="360" w:firstLine="708"/>
        <w:rPr>
          <w:rFonts w:ascii="Courier New" w:hAnsi="Courier New" w:cs="Courier New"/>
          <w:b/>
        </w:rPr>
      </w:pPr>
      <w:proofErr w:type="spellStart"/>
      <w:r w:rsidRPr="0083475A">
        <w:rPr>
          <w:rFonts w:ascii="Courier New" w:hAnsi="Courier New" w:cs="Courier New"/>
          <w:b/>
        </w:rPr>
        <w:t>I</w:t>
      </w:r>
      <w:r>
        <w:rPr>
          <w:rFonts w:ascii="Courier New" w:hAnsi="Courier New" w:cs="Courier New"/>
          <w:b/>
        </w:rPr>
        <w:t>terated</w:t>
      </w:r>
      <w:proofErr w:type="spellEnd"/>
      <w:r>
        <w:rPr>
          <w:rFonts w:ascii="Courier New" w:hAnsi="Courier New" w:cs="Courier New"/>
          <w:b/>
        </w:rPr>
        <w:t xml:space="preserve"> </w:t>
      </w:r>
      <w:r w:rsidRPr="0083475A">
        <w:rPr>
          <w:rFonts w:ascii="Courier New" w:hAnsi="Courier New" w:cs="Courier New"/>
          <w:b/>
        </w:rPr>
        <w:t>L</w:t>
      </w:r>
      <w:r>
        <w:rPr>
          <w:rFonts w:ascii="Courier New" w:hAnsi="Courier New" w:cs="Courier New"/>
          <w:b/>
        </w:rPr>
        <w:t xml:space="preserve">ocal </w:t>
      </w:r>
      <w:proofErr w:type="spellStart"/>
      <w:r w:rsidRPr="0083475A">
        <w:rPr>
          <w:rFonts w:ascii="Courier New" w:hAnsi="Courier New" w:cs="Courier New"/>
          <w:b/>
        </w:rPr>
        <w:t>S</w:t>
      </w:r>
      <w:r>
        <w:rPr>
          <w:rFonts w:ascii="Courier New" w:hAnsi="Courier New" w:cs="Courier New"/>
          <w:b/>
        </w:rPr>
        <w:t>earch</w:t>
      </w:r>
      <w:proofErr w:type="spellEnd"/>
    </w:p>
    <w:p w:rsidR="00C85DC5" w:rsidRDefault="00C85DC5" w:rsidP="00C85DC5">
      <w:pPr>
        <w:pStyle w:val="LetranormalTFG"/>
        <w:ind w:left="1068"/>
        <w:rPr>
          <w:rFonts w:ascii="Courier New" w:hAnsi="Courier New" w:cs="Courier New"/>
        </w:rPr>
      </w:pPr>
      <w:r w:rsidRPr="00BA364A">
        <w:rPr>
          <w:rFonts w:ascii="Courier New" w:hAnsi="Courier New" w:cs="Courier New"/>
        </w:rPr>
        <w:t xml:space="preserve">x = </w:t>
      </w:r>
      <w:proofErr w:type="gramStart"/>
      <w:r w:rsidRPr="00BA364A">
        <w:rPr>
          <w:rFonts w:ascii="Courier New" w:hAnsi="Courier New" w:cs="Courier New"/>
        </w:rPr>
        <w:t>constructor(</w:t>
      </w:r>
      <w:proofErr w:type="gramEnd"/>
      <w:r w:rsidRPr="00BA364A">
        <w:rPr>
          <w:rFonts w:ascii="Courier New" w:hAnsi="Courier New" w:cs="Courier New"/>
        </w:rPr>
        <w:t>);</w:t>
      </w:r>
    </w:p>
    <w:p w:rsidR="00C85DC5" w:rsidRPr="00BA364A" w:rsidRDefault="00C85DC5" w:rsidP="00C85DC5">
      <w:pPr>
        <w:pStyle w:val="LetranormalTFG"/>
        <w:ind w:left="1068"/>
        <w:rPr>
          <w:rFonts w:ascii="Courier New" w:hAnsi="Courier New" w:cs="Courier New"/>
        </w:rPr>
      </w:pPr>
      <w:proofErr w:type="spellStart"/>
      <w:proofErr w:type="gramStart"/>
      <w:r>
        <w:rPr>
          <w:rFonts w:ascii="Courier New" w:hAnsi="Courier New" w:cs="Courier New"/>
        </w:rPr>
        <w:t>busquedaSoluciones</w:t>
      </w:r>
      <w:proofErr w:type="spellEnd"/>
      <w:r>
        <w:rPr>
          <w:rFonts w:ascii="Courier New" w:hAnsi="Courier New" w:cs="Courier New"/>
        </w:rPr>
        <w:t>(</w:t>
      </w:r>
      <w:proofErr w:type="gramEnd"/>
      <w:r>
        <w:rPr>
          <w:rFonts w:ascii="Courier New" w:hAnsi="Courier New" w:cs="Courier New"/>
        </w:rPr>
        <w:t>);</w:t>
      </w:r>
    </w:p>
    <w:p w:rsidR="00C85DC5" w:rsidRDefault="00C85DC5" w:rsidP="00C85DC5">
      <w:pPr>
        <w:pStyle w:val="LetranormalTFG"/>
        <w:ind w:left="1068"/>
        <w:rPr>
          <w:rFonts w:ascii="Courier New" w:hAnsi="Courier New" w:cs="Courier New"/>
        </w:rPr>
      </w:pPr>
      <w:r>
        <w:rPr>
          <w:rFonts w:ascii="Courier New" w:hAnsi="Courier New" w:cs="Courier New"/>
        </w:rPr>
        <w:t xml:space="preserve">x = </w:t>
      </w:r>
      <w:proofErr w:type="spellStart"/>
      <w:r>
        <w:rPr>
          <w:rFonts w:ascii="Courier New" w:hAnsi="Courier New" w:cs="Courier New"/>
        </w:rPr>
        <w:t>perturbarSolucion</w:t>
      </w:r>
      <w:proofErr w:type="spellEnd"/>
      <w:r>
        <w:rPr>
          <w:rFonts w:ascii="Courier New" w:hAnsi="Courier New" w:cs="Courier New"/>
        </w:rPr>
        <w:t>(x*);</w:t>
      </w:r>
    </w:p>
    <w:p w:rsidR="00C85DC5" w:rsidRPr="00BA364A" w:rsidRDefault="00C85DC5" w:rsidP="00C85DC5">
      <w:pPr>
        <w:pStyle w:val="LetranormalTFG"/>
        <w:ind w:left="1068"/>
        <w:rPr>
          <w:rFonts w:ascii="Courier New" w:hAnsi="Courier New" w:cs="Courier New"/>
        </w:rPr>
      </w:pPr>
      <w:proofErr w:type="spellStart"/>
      <w:proofErr w:type="gramStart"/>
      <w:r>
        <w:rPr>
          <w:rFonts w:ascii="Courier New" w:hAnsi="Courier New" w:cs="Courier New"/>
        </w:rPr>
        <w:t>busquedaSoluciones</w:t>
      </w:r>
      <w:proofErr w:type="spellEnd"/>
      <w:r>
        <w:rPr>
          <w:rFonts w:ascii="Courier New" w:hAnsi="Courier New" w:cs="Courier New"/>
        </w:rPr>
        <w:t>(</w:t>
      </w:r>
      <w:proofErr w:type="gramEnd"/>
      <w:r>
        <w:rPr>
          <w:rFonts w:ascii="Courier New" w:hAnsi="Courier New" w:cs="Courier New"/>
        </w:rPr>
        <w:t>);</w:t>
      </w:r>
    </w:p>
    <w:p w:rsidR="00C85DC5" w:rsidRPr="00BA364A" w:rsidRDefault="00C85DC5" w:rsidP="00C85DC5">
      <w:pPr>
        <w:pStyle w:val="LetranormalTFG"/>
        <w:ind w:left="1068"/>
        <w:rPr>
          <w:rFonts w:ascii="Courier New" w:hAnsi="Courier New" w:cs="Courier New"/>
        </w:rPr>
      </w:pPr>
      <w:proofErr w:type="spellStart"/>
      <w:r w:rsidRPr="00BA364A">
        <w:rPr>
          <w:rFonts w:ascii="Courier New" w:hAnsi="Courier New" w:cs="Courier New"/>
        </w:rPr>
        <w:t>return</w:t>
      </w:r>
      <w:proofErr w:type="spellEnd"/>
      <w:r w:rsidRPr="00BA364A">
        <w:rPr>
          <w:rFonts w:ascii="Courier New" w:hAnsi="Courier New" w:cs="Courier New"/>
        </w:rPr>
        <w:t xml:space="preserve"> x*;</w:t>
      </w:r>
    </w:p>
    <w:p w:rsidR="00C85DC5" w:rsidRPr="00B82DDD" w:rsidRDefault="00C85DC5" w:rsidP="00B82DDD">
      <w:pPr>
        <w:pStyle w:val="LetranormalTFG"/>
        <w:ind w:left="360" w:firstLine="708"/>
        <w:rPr>
          <w:rFonts w:ascii="Courier New" w:hAnsi="Courier New" w:cs="Courier New"/>
          <w:b/>
        </w:rPr>
      </w:pPr>
      <w:proofErr w:type="spellStart"/>
      <w:r w:rsidRPr="00B82DDD">
        <w:rPr>
          <w:rFonts w:ascii="Courier New" w:hAnsi="Courier New" w:cs="Courier New"/>
          <w:b/>
        </w:rPr>
        <w:t>busquedaSoluciones</w:t>
      </w:r>
      <w:proofErr w:type="spellEnd"/>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do:</w:t>
      </w:r>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ab/>
        <w:t>x* = x;</w:t>
      </w:r>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ab/>
        <w:t xml:space="preserve">N = </w:t>
      </w:r>
      <w:proofErr w:type="spellStart"/>
      <w:r w:rsidRPr="00BA364A">
        <w:rPr>
          <w:rFonts w:ascii="Courier New" w:hAnsi="Courier New" w:cs="Courier New"/>
        </w:rPr>
        <w:t>neighborhood</w:t>
      </w:r>
      <w:proofErr w:type="spellEnd"/>
      <w:r w:rsidRPr="00BA364A">
        <w:rPr>
          <w:rFonts w:ascii="Courier New" w:hAnsi="Courier New" w:cs="Courier New"/>
        </w:rPr>
        <w:t>(x*);</w:t>
      </w:r>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ab/>
        <w:t xml:space="preserve">x = </w:t>
      </w:r>
      <w:proofErr w:type="spellStart"/>
      <w:r w:rsidRPr="00BA364A">
        <w:rPr>
          <w:rFonts w:ascii="Courier New" w:hAnsi="Courier New" w:cs="Courier New"/>
        </w:rPr>
        <w:t>select</w:t>
      </w:r>
      <w:proofErr w:type="spellEnd"/>
      <w:r w:rsidRPr="00BA364A">
        <w:rPr>
          <w:rFonts w:ascii="Courier New" w:hAnsi="Courier New" w:cs="Courier New"/>
        </w:rPr>
        <w:t>(</w:t>
      </w:r>
      <w:proofErr w:type="spellStart"/>
      <w:proofErr w:type="gramStart"/>
      <w:r w:rsidRPr="00BA364A">
        <w:rPr>
          <w:rFonts w:ascii="Courier New" w:hAnsi="Courier New" w:cs="Courier New"/>
        </w:rPr>
        <w:t>N,x</w:t>
      </w:r>
      <w:proofErr w:type="spellEnd"/>
      <w:proofErr w:type="gramEnd"/>
      <w:r w:rsidRPr="00BA364A">
        <w:rPr>
          <w:rFonts w:ascii="Courier New" w:hAnsi="Courier New" w:cs="Courier New"/>
        </w:rPr>
        <w:t>*);</w:t>
      </w:r>
    </w:p>
    <w:p w:rsidR="00C85DC5" w:rsidRDefault="00C85DC5" w:rsidP="00C85DC5">
      <w:pPr>
        <w:pStyle w:val="LetranormalTFG"/>
        <w:ind w:left="1068"/>
        <w:rPr>
          <w:rFonts w:ascii="Courier New" w:hAnsi="Courier New" w:cs="Courier New"/>
        </w:rPr>
      </w:pPr>
      <w:proofErr w:type="spellStart"/>
      <w:r w:rsidRPr="00BA364A">
        <w:rPr>
          <w:rFonts w:ascii="Courier New" w:hAnsi="Courier New" w:cs="Courier New"/>
        </w:rPr>
        <w:t>while</w:t>
      </w:r>
      <w:proofErr w:type="spellEnd"/>
      <w:r w:rsidRPr="00BA364A">
        <w:rPr>
          <w:rFonts w:ascii="Courier New" w:hAnsi="Courier New" w:cs="Courier New"/>
        </w:rPr>
        <w:t xml:space="preserve"> (</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lt;</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w:t>
      </w:r>
    </w:p>
    <w:p w:rsidR="00C85DC5" w:rsidRPr="00D353CD" w:rsidRDefault="00C85DC5" w:rsidP="00C85DC5">
      <w:pPr>
        <w:pStyle w:val="LetranormalTFG"/>
        <w:ind w:left="1068"/>
      </w:pPr>
    </w:p>
    <w:p w:rsidR="004046B3" w:rsidRDefault="00876935" w:rsidP="00D125A6">
      <w:pPr>
        <w:pStyle w:val="LetranormalTFG"/>
        <w:numPr>
          <w:ilvl w:val="0"/>
          <w:numId w:val="27"/>
        </w:numPr>
      </w:pPr>
      <w:r>
        <w:rPr>
          <w:b/>
          <w:i/>
        </w:rPr>
        <w:t xml:space="preserve">VNS (Variable </w:t>
      </w:r>
      <w:proofErr w:type="spellStart"/>
      <w:r>
        <w:rPr>
          <w:b/>
          <w:i/>
        </w:rPr>
        <w:t>Neighborhood</w:t>
      </w:r>
      <w:proofErr w:type="spellEnd"/>
      <w:r>
        <w:rPr>
          <w:b/>
          <w:i/>
        </w:rPr>
        <w:t xml:space="preserve"> </w:t>
      </w:r>
      <w:proofErr w:type="spellStart"/>
      <w:r>
        <w:rPr>
          <w:b/>
          <w:i/>
        </w:rPr>
        <w:t>Search</w:t>
      </w:r>
      <w:proofErr w:type="spellEnd"/>
      <w:r>
        <w:rPr>
          <w:b/>
          <w:i/>
        </w:rPr>
        <w:t>)</w:t>
      </w:r>
      <w:r>
        <w:t>, esta metaheurística va modificando en cada iteración la estructura del vecindario.</w:t>
      </w:r>
      <w:r w:rsidR="004046B3">
        <w:t xml:space="preserve"> Existen varios tipos de VNS, dos de ellas son:</w:t>
      </w:r>
    </w:p>
    <w:p w:rsidR="004046B3" w:rsidRDefault="004046B3" w:rsidP="004046B3">
      <w:pPr>
        <w:pStyle w:val="LetranormalTFG"/>
        <w:numPr>
          <w:ilvl w:val="1"/>
          <w:numId w:val="27"/>
        </w:numPr>
      </w:pPr>
      <w:r>
        <w:t>Generar el vecindario utilizando todos los métodos en cada iteración.</w:t>
      </w:r>
    </w:p>
    <w:p w:rsidR="00B46E00" w:rsidRDefault="00B46E00" w:rsidP="00B46E00">
      <w:pPr>
        <w:pStyle w:val="LetranormalTFG"/>
        <w:ind w:left="1788"/>
      </w:pPr>
    </w:p>
    <w:p w:rsidR="00B46E00" w:rsidRPr="00B46E00" w:rsidRDefault="00B46E00" w:rsidP="00B46E00">
      <w:pPr>
        <w:pStyle w:val="LetranormalTFG"/>
        <w:ind w:left="1788"/>
        <w:rPr>
          <w:rFonts w:ascii="Courier New" w:hAnsi="Courier New" w:cs="Courier New"/>
        </w:rPr>
      </w:pPr>
      <w:proofErr w:type="spellStart"/>
      <w:r w:rsidRPr="00B46E00">
        <w:rPr>
          <w:rFonts w:ascii="Courier New" w:hAnsi="Courier New" w:cs="Courier New"/>
        </w:rPr>
        <w:t>LNm</w:t>
      </w:r>
      <w:proofErr w:type="spellEnd"/>
      <w:r w:rsidRPr="00B46E00">
        <w:rPr>
          <w:rFonts w:ascii="Courier New" w:hAnsi="Courier New" w:cs="Courier New"/>
        </w:rPr>
        <w:t>: lista de métodos disponibles</w:t>
      </w:r>
    </w:p>
    <w:p w:rsidR="00295A8A" w:rsidRPr="00B46E00" w:rsidRDefault="00B46E00" w:rsidP="00B46E00">
      <w:pPr>
        <w:pStyle w:val="LetranormalTFG"/>
        <w:ind w:left="1788"/>
        <w:rPr>
          <w:rFonts w:ascii="Courier New" w:hAnsi="Courier New" w:cs="Courier New"/>
          <w:b/>
        </w:rPr>
      </w:pPr>
      <w:r w:rsidRPr="00B46E00">
        <w:rPr>
          <w:rFonts w:ascii="Courier New" w:hAnsi="Courier New" w:cs="Courier New"/>
          <w:b/>
        </w:rPr>
        <w:t>VNS</w:t>
      </w:r>
      <w:r>
        <w:rPr>
          <w:rFonts w:ascii="Courier New" w:hAnsi="Courier New" w:cs="Courier New"/>
          <w:b/>
        </w:rPr>
        <w:t>-Combinado</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x=</w:t>
      </w:r>
      <w:proofErr w:type="gramStart"/>
      <w:r w:rsidRPr="00B46E00">
        <w:rPr>
          <w:rFonts w:ascii="Courier New" w:hAnsi="Courier New" w:cs="Courier New"/>
        </w:rPr>
        <w:t>constructor(</w:t>
      </w:r>
      <w:proofErr w:type="gram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lastRenderedPageBreak/>
        <w:t>x*=x;</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do:</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t>Nm=</w:t>
      </w:r>
      <w:proofErr w:type="spellStart"/>
      <w:proofErr w:type="gramStart"/>
      <w:r w:rsidRPr="00B46E00">
        <w:rPr>
          <w:rFonts w:ascii="Courier New" w:hAnsi="Courier New" w:cs="Courier New"/>
        </w:rPr>
        <w:t>siguienteMetodo</w:t>
      </w:r>
      <w:proofErr w:type="spellEnd"/>
      <w:r w:rsidRPr="00B46E00">
        <w:rPr>
          <w:rFonts w:ascii="Courier New" w:hAnsi="Courier New" w:cs="Courier New"/>
        </w:rPr>
        <w:t>(</w:t>
      </w:r>
      <w:proofErr w:type="spellStart"/>
      <w:proofErr w:type="gramEnd"/>
      <w:r w:rsidRPr="00B46E00">
        <w:rPr>
          <w:rFonts w:ascii="Courier New" w:hAnsi="Courier New" w:cs="Courier New"/>
        </w:rPr>
        <w:t>LNm</w:t>
      </w:r>
      <w:proofErr w:type="spell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t>x’=</w:t>
      </w:r>
      <w:proofErr w:type="spellStart"/>
      <w:proofErr w:type="gramStart"/>
      <w:r w:rsidRPr="00B46E00">
        <w:rPr>
          <w:rFonts w:ascii="Courier New" w:hAnsi="Courier New" w:cs="Courier New"/>
        </w:rPr>
        <w:t>BusquedaLocal</w:t>
      </w:r>
      <w:proofErr w:type="spellEnd"/>
      <w:r w:rsidRPr="00B46E00">
        <w:rPr>
          <w:rFonts w:ascii="Courier New" w:hAnsi="Courier New" w:cs="Courier New"/>
        </w:rPr>
        <w:t>(</w:t>
      </w:r>
      <w:proofErr w:type="spellStart"/>
      <w:proofErr w:type="gramEnd"/>
      <w:r w:rsidRPr="00B46E00">
        <w:rPr>
          <w:rFonts w:ascii="Courier New" w:hAnsi="Courier New" w:cs="Courier New"/>
        </w:rPr>
        <w:t>Nm,x</w:t>
      </w:r>
      <w:proofErr w:type="spell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proofErr w:type="spellStart"/>
      <w:r w:rsidRPr="00B46E00">
        <w:rPr>
          <w:rFonts w:ascii="Courier New" w:hAnsi="Courier New" w:cs="Courier New"/>
        </w:rPr>
        <w:t>if</w:t>
      </w:r>
      <w:proofErr w:type="spellEnd"/>
      <w:r w:rsidRPr="00B46E00">
        <w:rPr>
          <w:rFonts w:ascii="Courier New" w:hAnsi="Courier New" w:cs="Courier New"/>
        </w:rPr>
        <w:t>(x’&lt;&lt;x)</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r w:rsidRPr="00B46E00">
        <w:rPr>
          <w:rFonts w:ascii="Courier New" w:hAnsi="Courier New" w:cs="Courier New"/>
        </w:rPr>
        <w:tab/>
        <w:t>x*=x’;</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r w:rsidRPr="00B46E00">
        <w:rPr>
          <w:rFonts w:ascii="Courier New" w:hAnsi="Courier New" w:cs="Courier New"/>
        </w:rPr>
        <w:tab/>
        <w:t xml:space="preserve">x = </w:t>
      </w:r>
      <w:proofErr w:type="gramStart"/>
      <w:r w:rsidRPr="00B46E00">
        <w:rPr>
          <w:rFonts w:ascii="Courier New" w:hAnsi="Courier New" w:cs="Courier New"/>
        </w:rPr>
        <w:t>constructor(</w:t>
      </w:r>
      <w:proofErr w:type="gram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proofErr w:type="spellStart"/>
      <w:r w:rsidRPr="00B46E00">
        <w:rPr>
          <w:rFonts w:ascii="Courier New" w:hAnsi="Courier New" w:cs="Courier New"/>
        </w:rPr>
        <w:t>while</w:t>
      </w:r>
      <w:proofErr w:type="spellEnd"/>
      <w:r w:rsidRPr="00B46E00">
        <w:rPr>
          <w:rFonts w:ascii="Courier New" w:hAnsi="Courier New" w:cs="Courier New"/>
        </w:rPr>
        <w:t>(</w:t>
      </w:r>
      <w:proofErr w:type="spellStart"/>
      <w:r w:rsidRPr="00B46E00">
        <w:rPr>
          <w:rFonts w:ascii="Courier New" w:hAnsi="Courier New" w:cs="Courier New"/>
        </w:rPr>
        <w:t>criterio_parada</w:t>
      </w:r>
      <w:proofErr w:type="spellEnd"/>
      <w:r w:rsidRPr="00B46E00">
        <w:rPr>
          <w:rFonts w:ascii="Courier New" w:hAnsi="Courier New" w:cs="Courier New"/>
        </w:rPr>
        <w:t>==false);</w:t>
      </w:r>
    </w:p>
    <w:p w:rsidR="00B46E00" w:rsidRPr="00B46E00" w:rsidRDefault="00B46E00" w:rsidP="00B46E00">
      <w:pPr>
        <w:pStyle w:val="LetranormalTFG"/>
        <w:ind w:left="1788"/>
        <w:rPr>
          <w:rFonts w:ascii="Courier New" w:hAnsi="Courier New" w:cs="Courier New"/>
        </w:rPr>
      </w:pPr>
      <w:proofErr w:type="spellStart"/>
      <w:r w:rsidRPr="00B46E00">
        <w:rPr>
          <w:rFonts w:ascii="Courier New" w:hAnsi="Courier New" w:cs="Courier New"/>
        </w:rPr>
        <w:t>return</w:t>
      </w:r>
      <w:proofErr w:type="spellEnd"/>
      <w:r w:rsidRPr="00B46E00">
        <w:rPr>
          <w:rFonts w:ascii="Courier New" w:hAnsi="Courier New" w:cs="Courier New"/>
        </w:rPr>
        <w:t xml:space="preserve"> x*;</w:t>
      </w:r>
    </w:p>
    <w:p w:rsidR="00876935" w:rsidRDefault="004046B3" w:rsidP="004046B3">
      <w:pPr>
        <w:pStyle w:val="LetranormalTFG"/>
        <w:numPr>
          <w:ilvl w:val="1"/>
          <w:numId w:val="27"/>
        </w:numPr>
      </w:pPr>
      <w:r>
        <w:t xml:space="preserve">Modificar el método en cada iteración en base al éxito acumulado en las iteraciones pasadas. </w:t>
      </w:r>
    </w:p>
    <w:p w:rsidR="00295A8A" w:rsidRDefault="00295A8A" w:rsidP="00295A8A">
      <w:pPr>
        <w:pStyle w:val="LetranormalTFG"/>
        <w:ind w:left="1788"/>
      </w:pPr>
    </w:p>
    <w:p w:rsidR="00B46E00" w:rsidRPr="008038D1" w:rsidRDefault="00B46E00" w:rsidP="00295A8A">
      <w:pPr>
        <w:pStyle w:val="LetranormalTFG"/>
        <w:ind w:left="1788"/>
        <w:rPr>
          <w:rFonts w:ascii="Courier New" w:hAnsi="Courier New" w:cs="Courier New"/>
          <w:b/>
        </w:rPr>
      </w:pPr>
      <w:r w:rsidRPr="008038D1">
        <w:rPr>
          <w:rFonts w:ascii="Courier New" w:hAnsi="Courier New" w:cs="Courier New"/>
          <w:b/>
        </w:rPr>
        <w:t>VNS-Éxito</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x=</w:t>
      </w:r>
      <w:proofErr w:type="gramStart"/>
      <w:r w:rsidRPr="008038D1">
        <w:rPr>
          <w:rFonts w:ascii="Courier New" w:hAnsi="Courier New" w:cs="Courier New"/>
        </w:rPr>
        <w:t>Constructor(</w:t>
      </w:r>
      <w:proofErr w:type="gramEnd"/>
      <w:r w:rsidRPr="008038D1">
        <w:rPr>
          <w:rFonts w:ascii="Courier New" w:hAnsi="Courier New" w:cs="Courier New"/>
        </w:rPr>
        <w:t>);</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x*=x;</w:t>
      </w:r>
    </w:p>
    <w:p w:rsidR="00B46E00" w:rsidRPr="008038D1" w:rsidRDefault="00B46E00" w:rsidP="00295A8A">
      <w:pPr>
        <w:pStyle w:val="LetranormalTFG"/>
        <w:ind w:left="1788"/>
        <w:rPr>
          <w:rFonts w:ascii="Courier New" w:hAnsi="Courier New" w:cs="Courier New"/>
        </w:rPr>
      </w:pPr>
      <w:proofErr w:type="spellStart"/>
      <w:r w:rsidRPr="008038D1">
        <w:rPr>
          <w:rFonts w:ascii="Courier New" w:hAnsi="Courier New" w:cs="Courier New"/>
        </w:rPr>
        <w:t>for</w:t>
      </w:r>
      <w:proofErr w:type="spellEnd"/>
      <w:r w:rsidRPr="008038D1">
        <w:rPr>
          <w:rFonts w:ascii="Courier New" w:hAnsi="Courier New" w:cs="Courier New"/>
        </w:rPr>
        <w:t xml:space="preserve"> Nm in </w:t>
      </w:r>
      <w:proofErr w:type="spellStart"/>
      <w:r w:rsidRPr="008038D1">
        <w:rPr>
          <w:rFonts w:ascii="Courier New" w:hAnsi="Courier New" w:cs="Courier New"/>
        </w:rPr>
        <w:t>LNm</w:t>
      </w:r>
      <w:proofErr w:type="spellEnd"/>
      <w:r w:rsidRPr="008038D1">
        <w:rPr>
          <w:rFonts w:ascii="Courier New" w:hAnsi="Courier New" w:cs="Courier New"/>
        </w:rPr>
        <w:t>:</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ab/>
      </w:r>
      <w:proofErr w:type="gramStart"/>
      <w:r w:rsidRPr="008038D1">
        <w:rPr>
          <w:rFonts w:ascii="Courier New" w:hAnsi="Courier New" w:cs="Courier New"/>
        </w:rPr>
        <w:t>Tm[</w:t>
      </w:r>
      <w:proofErr w:type="gramEnd"/>
      <w:r w:rsidRPr="008038D1">
        <w:rPr>
          <w:rFonts w:ascii="Courier New" w:hAnsi="Courier New" w:cs="Courier New"/>
        </w:rPr>
        <w:t>Nm]=1;</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ab/>
      </w:r>
      <w:proofErr w:type="gramStart"/>
      <w:r w:rsidR="00B542E2" w:rsidRPr="008038D1">
        <w:rPr>
          <w:rFonts w:ascii="Courier New" w:hAnsi="Courier New" w:cs="Courier New"/>
        </w:rPr>
        <w:t>Sm[</w:t>
      </w:r>
      <w:proofErr w:type="gramEnd"/>
      <w:r w:rsidR="00B542E2" w:rsidRPr="008038D1">
        <w:rPr>
          <w:rFonts w:ascii="Courier New" w:hAnsi="Courier New" w:cs="Courier New"/>
        </w:rPr>
        <w:t>Nm]=1;</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do:</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t>Nm=</w:t>
      </w:r>
      <w:proofErr w:type="spellStart"/>
      <w:proofErr w:type="gramStart"/>
      <w:r w:rsidRPr="008038D1">
        <w:rPr>
          <w:rFonts w:ascii="Courier New" w:hAnsi="Courier New" w:cs="Courier New"/>
        </w:rPr>
        <w:t>seleccionarMetodoDeAcuerdoAExito</w:t>
      </w:r>
      <w:proofErr w:type="spellEnd"/>
      <w:r w:rsidRPr="008038D1">
        <w:rPr>
          <w:rFonts w:ascii="Courier New" w:hAnsi="Courier New" w:cs="Courier New"/>
        </w:rPr>
        <w:t>(</w:t>
      </w:r>
      <w:proofErr w:type="gramEnd"/>
      <w:r w:rsidRPr="008038D1">
        <w:rPr>
          <w:rFonts w:ascii="Courier New" w:hAnsi="Courier New" w:cs="Courier New"/>
        </w:rPr>
        <w:t>);</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t>T[Nm]++;</w:t>
      </w:r>
    </w:p>
    <w:p w:rsidR="00B542E2" w:rsidRDefault="00B542E2" w:rsidP="00295A8A">
      <w:pPr>
        <w:pStyle w:val="LetranormalTFG"/>
        <w:ind w:left="1788"/>
        <w:rPr>
          <w:rFonts w:ascii="Courier New" w:hAnsi="Courier New" w:cs="Courier New"/>
        </w:rPr>
      </w:pPr>
      <w:r w:rsidRPr="008038D1">
        <w:rPr>
          <w:rFonts w:ascii="Courier New" w:hAnsi="Courier New" w:cs="Courier New"/>
        </w:rPr>
        <w:tab/>
        <w:t>x’=</w:t>
      </w:r>
      <w:r w:rsidRPr="00B542E2">
        <w:rPr>
          <w:rFonts w:ascii="Courier New" w:hAnsi="Courier New" w:cs="Courier New"/>
        </w:rPr>
        <w:t xml:space="preserve"> </w:t>
      </w:r>
      <w:proofErr w:type="spellStart"/>
      <w:proofErr w:type="gramStart"/>
      <w:r w:rsidRPr="00B46E00">
        <w:rPr>
          <w:rFonts w:ascii="Courier New" w:hAnsi="Courier New" w:cs="Courier New"/>
        </w:rPr>
        <w:t>BusquedaLocal</w:t>
      </w:r>
      <w:proofErr w:type="spellEnd"/>
      <w:r w:rsidRPr="00B46E00">
        <w:rPr>
          <w:rFonts w:ascii="Courier New" w:hAnsi="Courier New" w:cs="Courier New"/>
        </w:rPr>
        <w:t>(</w:t>
      </w:r>
      <w:proofErr w:type="spellStart"/>
      <w:proofErr w:type="gramEnd"/>
      <w:r w:rsidRPr="00B46E00">
        <w:rPr>
          <w:rFonts w:ascii="Courier New" w:hAnsi="Courier New" w:cs="Courier New"/>
        </w:rPr>
        <w:t>Nm,x</w:t>
      </w:r>
      <w:proofErr w:type="spellEnd"/>
      <w:r w:rsidRPr="00B46E00">
        <w:rPr>
          <w:rFonts w:ascii="Courier New" w:hAnsi="Courier New" w:cs="Courier New"/>
        </w:rPr>
        <w:t>);</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proofErr w:type="spellStart"/>
      <w:r w:rsidRPr="008038D1">
        <w:rPr>
          <w:rFonts w:ascii="Courier New" w:hAnsi="Courier New" w:cs="Courier New"/>
        </w:rPr>
        <w:t>if</w:t>
      </w:r>
      <w:proofErr w:type="spellEnd"/>
      <w:r w:rsidRPr="008038D1">
        <w:rPr>
          <w:rFonts w:ascii="Courier New" w:hAnsi="Courier New" w:cs="Courier New"/>
        </w:rPr>
        <w:t>(</w:t>
      </w:r>
      <w:proofErr w:type="spellStart"/>
      <w:r w:rsidRPr="008038D1">
        <w:rPr>
          <w:rFonts w:ascii="Courier New" w:hAnsi="Courier New" w:cs="Courier New"/>
        </w:rPr>
        <w:t>fobj</w:t>
      </w:r>
      <w:proofErr w:type="spellEnd"/>
      <w:r w:rsidRPr="008038D1">
        <w:rPr>
          <w:rFonts w:ascii="Courier New" w:hAnsi="Courier New" w:cs="Courier New"/>
        </w:rPr>
        <w:t>(x</w:t>
      </w:r>
      <w:proofErr w:type="gramStart"/>
      <w:r w:rsidRPr="008038D1">
        <w:rPr>
          <w:rFonts w:ascii="Courier New" w:hAnsi="Courier New" w:cs="Courier New"/>
        </w:rPr>
        <w:t>’)&lt;</w:t>
      </w:r>
      <w:proofErr w:type="spellStart"/>
      <w:proofErr w:type="gramEnd"/>
      <w:r w:rsidRPr="008038D1">
        <w:rPr>
          <w:rFonts w:ascii="Courier New" w:hAnsi="Courier New" w:cs="Courier New"/>
        </w:rPr>
        <w:t>fobj</w:t>
      </w:r>
      <w:proofErr w:type="spellEnd"/>
      <w:r w:rsidRPr="008038D1">
        <w:rPr>
          <w:rFonts w:ascii="Courier New" w:hAnsi="Courier New" w:cs="Courier New"/>
        </w:rPr>
        <w:t>(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t>x=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r>
      <w:proofErr w:type="gramStart"/>
      <w:r w:rsidRPr="008038D1">
        <w:rPr>
          <w:rFonts w:ascii="Courier New" w:hAnsi="Courier New" w:cs="Courier New"/>
        </w:rPr>
        <w:t>Sm[</w:t>
      </w:r>
      <w:proofErr w:type="gramEnd"/>
      <w:r w:rsidRPr="008038D1">
        <w:rPr>
          <w:rFonts w:ascii="Courier New" w:hAnsi="Courier New" w:cs="Courier New"/>
        </w:rPr>
        <w:t>Nm]++;</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proofErr w:type="spellStart"/>
      <w:r w:rsidRPr="008038D1">
        <w:rPr>
          <w:rFonts w:ascii="Courier New" w:hAnsi="Courier New" w:cs="Courier New"/>
        </w:rPr>
        <w:t>else</w:t>
      </w:r>
      <w:proofErr w:type="spellEnd"/>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lastRenderedPageBreak/>
        <w:tab/>
      </w:r>
      <w:r w:rsidRPr="008038D1">
        <w:rPr>
          <w:rFonts w:ascii="Courier New" w:hAnsi="Courier New" w:cs="Courier New"/>
        </w:rPr>
        <w:tab/>
      </w:r>
      <w:proofErr w:type="spellStart"/>
      <w:r w:rsidRPr="008038D1">
        <w:rPr>
          <w:rFonts w:ascii="Courier New" w:hAnsi="Courier New" w:cs="Courier New"/>
        </w:rPr>
        <w:t>if</w:t>
      </w:r>
      <w:proofErr w:type="spellEnd"/>
      <w:r w:rsidRPr="008038D1">
        <w:rPr>
          <w:rFonts w:ascii="Courier New" w:hAnsi="Courier New" w:cs="Courier New"/>
        </w:rPr>
        <w:t>(</w:t>
      </w:r>
      <w:proofErr w:type="spellStart"/>
      <w:r w:rsidRPr="008038D1">
        <w:rPr>
          <w:rFonts w:ascii="Courier New" w:hAnsi="Courier New" w:cs="Courier New"/>
        </w:rPr>
        <w:t>fobj</w:t>
      </w:r>
      <w:proofErr w:type="spellEnd"/>
      <w:r w:rsidRPr="008038D1">
        <w:rPr>
          <w:rFonts w:ascii="Courier New" w:hAnsi="Courier New" w:cs="Courier New"/>
        </w:rPr>
        <w:t>(x</w:t>
      </w:r>
      <w:proofErr w:type="gramStart"/>
      <w:r w:rsidRPr="008038D1">
        <w:rPr>
          <w:rFonts w:ascii="Courier New" w:hAnsi="Courier New" w:cs="Courier New"/>
        </w:rPr>
        <w:t>’)&lt;</w:t>
      </w:r>
      <w:proofErr w:type="spellStart"/>
      <w:proofErr w:type="gramEnd"/>
      <w:r w:rsidRPr="008038D1">
        <w:rPr>
          <w:rFonts w:ascii="Courier New" w:hAnsi="Courier New" w:cs="Courier New"/>
        </w:rPr>
        <w:t>fobj</w:t>
      </w:r>
      <w:proofErr w:type="spellEnd"/>
      <w:r w:rsidRPr="008038D1">
        <w:rPr>
          <w:rFonts w:ascii="Courier New" w:hAnsi="Courier New" w:cs="Courier New"/>
        </w:rPr>
        <w:t>(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r>
      <w:r w:rsidRPr="008038D1">
        <w:rPr>
          <w:rFonts w:ascii="Courier New" w:hAnsi="Courier New" w:cs="Courier New"/>
        </w:rPr>
        <w:tab/>
        <w:t>x*=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t>x=</w:t>
      </w:r>
      <w:proofErr w:type="gramStart"/>
      <w:r w:rsidRPr="008038D1">
        <w:rPr>
          <w:rFonts w:ascii="Courier New" w:hAnsi="Courier New" w:cs="Courier New"/>
        </w:rPr>
        <w:t>constructor(</w:t>
      </w:r>
      <w:proofErr w:type="gramEnd"/>
      <w:r w:rsidRPr="008038D1">
        <w:rPr>
          <w:rFonts w:ascii="Courier New" w:hAnsi="Courier New" w:cs="Courier New"/>
        </w:rPr>
        <w:t>);</w:t>
      </w:r>
    </w:p>
    <w:p w:rsidR="00B542E2" w:rsidRPr="008038D1" w:rsidRDefault="00B542E2" w:rsidP="008038D1">
      <w:pPr>
        <w:pStyle w:val="LetranormalTFG"/>
        <w:ind w:left="1788"/>
        <w:rPr>
          <w:rFonts w:ascii="Courier New" w:hAnsi="Courier New" w:cs="Courier New"/>
        </w:rPr>
      </w:pPr>
      <w:proofErr w:type="spellStart"/>
      <w:r w:rsidRPr="008038D1">
        <w:rPr>
          <w:rFonts w:ascii="Courier New" w:hAnsi="Courier New" w:cs="Courier New"/>
        </w:rPr>
        <w:t>while</w:t>
      </w:r>
      <w:proofErr w:type="spellEnd"/>
      <w:r w:rsidRPr="008038D1">
        <w:rPr>
          <w:rFonts w:ascii="Courier New" w:hAnsi="Courier New" w:cs="Courier New"/>
        </w:rPr>
        <w:t>(</w:t>
      </w:r>
      <w:proofErr w:type="spellStart"/>
      <w:r w:rsidRPr="008038D1">
        <w:rPr>
          <w:rFonts w:ascii="Courier New" w:hAnsi="Courier New" w:cs="Courier New"/>
        </w:rPr>
        <w:t>criterio_parada</w:t>
      </w:r>
      <w:proofErr w:type="spellEnd"/>
      <w:r w:rsidRPr="008038D1">
        <w:rPr>
          <w:rFonts w:ascii="Courier New" w:hAnsi="Courier New" w:cs="Courier New"/>
        </w:rPr>
        <w:t>==false);</w:t>
      </w:r>
    </w:p>
    <w:p w:rsidR="00B542E2" w:rsidRPr="008038D1" w:rsidRDefault="00B542E2" w:rsidP="008038D1">
      <w:pPr>
        <w:pStyle w:val="LetranormalTFG"/>
        <w:ind w:left="1788"/>
        <w:rPr>
          <w:rFonts w:ascii="Courier New" w:hAnsi="Courier New" w:cs="Courier New"/>
        </w:rPr>
      </w:pPr>
      <w:proofErr w:type="spellStart"/>
      <w:r w:rsidRPr="008038D1">
        <w:rPr>
          <w:rFonts w:ascii="Courier New" w:hAnsi="Courier New" w:cs="Courier New"/>
        </w:rPr>
        <w:t>return</w:t>
      </w:r>
      <w:proofErr w:type="spellEnd"/>
      <w:r w:rsidRPr="008038D1">
        <w:rPr>
          <w:rFonts w:ascii="Courier New" w:hAnsi="Courier New" w:cs="Courier New"/>
        </w:rPr>
        <w:t xml:space="preserve"> x’;</w:t>
      </w:r>
    </w:p>
    <w:p w:rsidR="00876935" w:rsidRDefault="00876935" w:rsidP="00107381">
      <w:pPr>
        <w:pStyle w:val="LetranormalTFG"/>
        <w:numPr>
          <w:ilvl w:val="0"/>
          <w:numId w:val="27"/>
        </w:numPr>
      </w:pPr>
      <w:r>
        <w:rPr>
          <w:b/>
          <w:i/>
        </w:rPr>
        <w:t>SA (</w:t>
      </w:r>
      <w:proofErr w:type="spellStart"/>
      <w:r>
        <w:rPr>
          <w:b/>
          <w:i/>
        </w:rPr>
        <w:t>Simulated</w:t>
      </w:r>
      <w:proofErr w:type="spellEnd"/>
      <w:r>
        <w:rPr>
          <w:b/>
          <w:i/>
        </w:rPr>
        <w:t xml:space="preserve"> </w:t>
      </w:r>
      <w:proofErr w:type="spellStart"/>
      <w:r>
        <w:rPr>
          <w:b/>
          <w:i/>
        </w:rPr>
        <w:t>Annealing</w:t>
      </w:r>
      <w:proofErr w:type="spellEnd"/>
      <w:r>
        <w:rPr>
          <w:b/>
          <w:i/>
        </w:rPr>
        <w:t>)</w:t>
      </w:r>
      <w:r>
        <w:t xml:space="preserve">, </w:t>
      </w:r>
      <w:r w:rsidR="001636B3">
        <w:t>se basa</w:t>
      </w:r>
      <w:r>
        <w:t xml:space="preserve"> en el tratamiento con calor de la metalurgia. Esta metaheurística acepta soluciones peores para intentar llegar al óptimo.</w:t>
      </w:r>
    </w:p>
    <w:p w:rsidR="00B82DDD" w:rsidRDefault="00B82DDD" w:rsidP="00B82DDD">
      <w:pPr>
        <w:pStyle w:val="LetranormalTFG"/>
        <w:ind w:left="1068"/>
      </w:pP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c: valor de control de cada iteración</w:t>
      </w:r>
    </w:p>
    <w:p w:rsidR="004046B3" w:rsidRPr="00B82DDD" w:rsidRDefault="005B3D35" w:rsidP="004046B3">
      <w:pPr>
        <w:pStyle w:val="LetranormalTFG"/>
        <w:ind w:left="1068"/>
        <w:rPr>
          <w:rFonts w:ascii="Courier New" w:hAnsi="Courier New" w:cs="Courier New"/>
        </w:rPr>
      </w:pPr>
      <w:r w:rsidRPr="00B82DDD">
        <w:rPr>
          <w:rFonts w:ascii="Courier New" w:hAnsi="Courier New" w:cs="Courier New"/>
        </w:rPr>
        <w:t>x*: mejor solución global |x’: mejor solución parcial</w:t>
      </w:r>
    </w:p>
    <w:p w:rsidR="005B3D35" w:rsidRPr="00B82DDD" w:rsidRDefault="005B3D35" w:rsidP="00751924">
      <w:pPr>
        <w:pStyle w:val="LetranormalTFG"/>
        <w:ind w:left="1068"/>
        <w:rPr>
          <w:rFonts w:ascii="Courier New" w:hAnsi="Courier New" w:cs="Courier New"/>
          <w:b/>
        </w:rPr>
      </w:pPr>
      <w:proofErr w:type="spellStart"/>
      <w:r w:rsidRPr="00B82DDD">
        <w:rPr>
          <w:rFonts w:ascii="Courier New" w:hAnsi="Courier New" w:cs="Courier New"/>
          <w:b/>
        </w:rPr>
        <w:t>Simulated</w:t>
      </w:r>
      <w:proofErr w:type="spellEnd"/>
      <w:r w:rsidRPr="00B82DDD">
        <w:rPr>
          <w:rFonts w:ascii="Courier New" w:hAnsi="Courier New" w:cs="Courier New"/>
          <w:b/>
        </w:rPr>
        <w:t xml:space="preserve"> </w:t>
      </w:r>
      <w:proofErr w:type="spellStart"/>
      <w:r w:rsidRPr="00B82DDD">
        <w:rPr>
          <w:rFonts w:ascii="Courier New" w:hAnsi="Courier New" w:cs="Courier New"/>
          <w:b/>
        </w:rPr>
        <w:t>Annealing</w:t>
      </w:r>
      <w:proofErr w:type="spellEnd"/>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 xml:space="preserve">x = </w:t>
      </w:r>
      <w:proofErr w:type="gramStart"/>
      <w:r w:rsidRPr="00B82DDD">
        <w:rPr>
          <w:rFonts w:ascii="Courier New" w:hAnsi="Courier New" w:cs="Courier New"/>
        </w:rPr>
        <w:t>constructor(</w:t>
      </w:r>
      <w:proofErr w:type="gramEnd"/>
      <w:r w:rsidRPr="00B82DDD">
        <w:rPr>
          <w:rFonts w:ascii="Courier New" w:hAnsi="Courier New" w:cs="Courier New"/>
        </w:rPr>
        <w:t>);</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 xml:space="preserve">c = </w:t>
      </w:r>
      <w:proofErr w:type="spellStart"/>
      <w:r w:rsidRPr="00B82DDD">
        <w:rPr>
          <w:rFonts w:ascii="Courier New" w:hAnsi="Courier New" w:cs="Courier New"/>
        </w:rPr>
        <w:t>init</w:t>
      </w:r>
      <w:proofErr w:type="spellEnd"/>
      <w:r w:rsidRPr="00B82DDD">
        <w:rPr>
          <w:rFonts w:ascii="Courier New" w:hAnsi="Courier New" w:cs="Courier New"/>
        </w:rPr>
        <w:t>(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 xml:space="preserve">L = </w:t>
      </w:r>
      <w:proofErr w:type="spellStart"/>
      <w:r w:rsidRPr="00B82DDD">
        <w:rPr>
          <w:rFonts w:ascii="Courier New" w:hAnsi="Courier New" w:cs="Courier New"/>
        </w:rPr>
        <w:t>length</w:t>
      </w:r>
      <w:proofErr w:type="spellEnd"/>
      <w:r w:rsidRPr="00B82DDD">
        <w:rPr>
          <w:rFonts w:ascii="Courier New" w:hAnsi="Courier New" w:cs="Courier New"/>
        </w:rPr>
        <w:t>(c);</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x*=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do:</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x = cicle(</w:t>
      </w:r>
      <w:proofErr w:type="spellStart"/>
      <w:proofErr w:type="gramStart"/>
      <w:r w:rsidR="005B3D35" w:rsidRPr="00B82DDD">
        <w:rPr>
          <w:rFonts w:ascii="Courier New" w:hAnsi="Courier New" w:cs="Courier New"/>
        </w:rPr>
        <w:t>c,L</w:t>
      </w:r>
      <w:proofErr w:type="gramEnd"/>
      <w:r w:rsidR="005B3D35" w:rsidRPr="00B82DDD">
        <w:rPr>
          <w:rFonts w:ascii="Courier New" w:hAnsi="Courier New" w:cs="Courier New"/>
        </w:rPr>
        <w:t>,x</w:t>
      </w:r>
      <w:proofErr w:type="spellEnd"/>
      <w:r w:rsidRPr="00B82DDD">
        <w:rPr>
          <w:rFonts w:ascii="Courier New" w:hAnsi="Courier New" w:cs="Courier New"/>
        </w:rPr>
        <w:t>);</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proofErr w:type="spellStart"/>
      <w:r w:rsidRPr="00B82DDD">
        <w:rPr>
          <w:rFonts w:ascii="Courier New" w:hAnsi="Courier New" w:cs="Courier New"/>
        </w:rPr>
        <w:t>if</w:t>
      </w:r>
      <w:proofErr w:type="spellEnd"/>
      <w:r w:rsidRPr="00B82DDD">
        <w:rPr>
          <w:rFonts w:ascii="Courier New" w:hAnsi="Courier New" w:cs="Courier New"/>
        </w:rPr>
        <w:t>(</w:t>
      </w:r>
      <w:proofErr w:type="spellStart"/>
      <w:r w:rsidRPr="00B82DDD">
        <w:rPr>
          <w:rFonts w:ascii="Courier New" w:hAnsi="Courier New" w:cs="Courier New"/>
        </w:rPr>
        <w:t>fobj</w:t>
      </w:r>
      <w:proofErr w:type="spellEnd"/>
      <w:r w:rsidRPr="00B82DDD">
        <w:rPr>
          <w:rFonts w:ascii="Courier New" w:hAnsi="Courier New" w:cs="Courier New"/>
        </w:rPr>
        <w:t>(x)&lt;</w:t>
      </w:r>
      <w:proofErr w:type="spellStart"/>
      <w:r w:rsidRPr="00B82DDD">
        <w:rPr>
          <w:rFonts w:ascii="Courier New" w:hAnsi="Courier New" w:cs="Courier New"/>
        </w:rPr>
        <w:t>fobj</w:t>
      </w:r>
      <w:proofErr w:type="spellEnd"/>
      <w:r w:rsidRPr="00B82DDD">
        <w:rPr>
          <w:rFonts w:ascii="Courier New" w:hAnsi="Courier New" w:cs="Courier New"/>
        </w:rPr>
        <w:t>(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r w:rsidRPr="00B82DDD">
        <w:rPr>
          <w:rFonts w:ascii="Courier New" w:hAnsi="Courier New" w:cs="Courier New"/>
        </w:rPr>
        <w:tab/>
        <w:t>x*=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 xml:space="preserve">c = </w:t>
      </w:r>
      <w:proofErr w:type="spellStart"/>
      <w:r w:rsidRPr="00B82DDD">
        <w:rPr>
          <w:rFonts w:ascii="Courier New" w:hAnsi="Courier New" w:cs="Courier New"/>
        </w:rPr>
        <w:t>cooling</w:t>
      </w:r>
      <w:proofErr w:type="spellEnd"/>
      <w:r w:rsidRPr="00B82DDD">
        <w:rPr>
          <w:rFonts w:ascii="Courier New" w:hAnsi="Courier New" w:cs="Courier New"/>
        </w:rPr>
        <w:t>(c);</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 xml:space="preserve">L = </w:t>
      </w:r>
      <w:proofErr w:type="spellStart"/>
      <w:r w:rsidRPr="00B82DDD">
        <w:rPr>
          <w:rFonts w:ascii="Courier New" w:hAnsi="Courier New" w:cs="Courier New"/>
        </w:rPr>
        <w:t>length</w:t>
      </w:r>
      <w:proofErr w:type="spellEnd"/>
      <w:r w:rsidRPr="00B82DDD">
        <w:rPr>
          <w:rFonts w:ascii="Courier New" w:hAnsi="Courier New" w:cs="Courier New"/>
        </w:rPr>
        <w:t>(c);</w:t>
      </w:r>
    </w:p>
    <w:p w:rsidR="00751924" w:rsidRPr="00B82DDD" w:rsidRDefault="00751924" w:rsidP="00751924">
      <w:pPr>
        <w:pStyle w:val="LetranormalTFG"/>
        <w:ind w:left="1068"/>
        <w:rPr>
          <w:rFonts w:ascii="Courier New" w:hAnsi="Courier New" w:cs="Courier New"/>
        </w:rPr>
      </w:pPr>
      <w:proofErr w:type="spellStart"/>
      <w:r w:rsidRPr="00B82DDD">
        <w:rPr>
          <w:rFonts w:ascii="Courier New" w:hAnsi="Courier New" w:cs="Courier New"/>
        </w:rPr>
        <w:t>while</w:t>
      </w:r>
      <w:proofErr w:type="spellEnd"/>
      <w:r w:rsidRPr="00B82DDD">
        <w:rPr>
          <w:rFonts w:ascii="Courier New" w:hAnsi="Courier New" w:cs="Courier New"/>
        </w:rPr>
        <w:t>(</w:t>
      </w:r>
      <w:proofErr w:type="spellStart"/>
      <w:r w:rsidRPr="00B82DDD">
        <w:rPr>
          <w:rFonts w:ascii="Courier New" w:hAnsi="Courier New" w:cs="Courier New"/>
        </w:rPr>
        <w:t>criterio_parada</w:t>
      </w:r>
      <w:proofErr w:type="spellEnd"/>
      <w:r w:rsidRPr="00B82DDD">
        <w:rPr>
          <w:rFonts w:ascii="Courier New" w:hAnsi="Courier New" w:cs="Courier New"/>
        </w:rPr>
        <w:t>==false);</w:t>
      </w:r>
    </w:p>
    <w:p w:rsidR="00751924" w:rsidRDefault="00751924" w:rsidP="00751924">
      <w:pPr>
        <w:pStyle w:val="LetranormalTFG"/>
        <w:ind w:left="1068"/>
        <w:rPr>
          <w:rFonts w:ascii="Courier New" w:hAnsi="Courier New" w:cs="Courier New"/>
        </w:rPr>
      </w:pPr>
      <w:proofErr w:type="spellStart"/>
      <w:r w:rsidRPr="00B82DDD">
        <w:rPr>
          <w:rFonts w:ascii="Courier New" w:hAnsi="Courier New" w:cs="Courier New"/>
        </w:rPr>
        <w:t>return</w:t>
      </w:r>
      <w:proofErr w:type="spellEnd"/>
      <w:r w:rsidRPr="00B82DDD">
        <w:rPr>
          <w:rFonts w:ascii="Courier New" w:hAnsi="Courier New" w:cs="Courier New"/>
        </w:rPr>
        <w:t xml:space="preserve"> x*;</w:t>
      </w:r>
    </w:p>
    <w:p w:rsidR="00B82DDD" w:rsidRPr="00B82DDD" w:rsidRDefault="00B82DDD" w:rsidP="00751924">
      <w:pPr>
        <w:pStyle w:val="LetranormalTFG"/>
        <w:ind w:left="1068"/>
        <w:rPr>
          <w:rFonts w:ascii="Courier New" w:hAnsi="Courier New" w:cs="Courier New"/>
        </w:rPr>
      </w:pPr>
    </w:p>
    <w:p w:rsidR="00751924" w:rsidRPr="00B82DDD" w:rsidRDefault="00751924" w:rsidP="00751924">
      <w:pPr>
        <w:pStyle w:val="LetranormalTFG"/>
        <w:ind w:left="1068"/>
        <w:rPr>
          <w:rFonts w:ascii="Courier New" w:hAnsi="Courier New" w:cs="Courier New"/>
          <w:b/>
        </w:rPr>
      </w:pPr>
      <w:r w:rsidRPr="00B82DDD">
        <w:rPr>
          <w:rFonts w:ascii="Courier New" w:hAnsi="Courier New" w:cs="Courier New"/>
          <w:b/>
        </w:rPr>
        <w:t>cicle</w:t>
      </w:r>
      <w:r w:rsidR="005B3D35" w:rsidRPr="00B82DDD">
        <w:rPr>
          <w:rFonts w:ascii="Courier New" w:hAnsi="Courier New" w:cs="Courier New"/>
          <w:b/>
        </w:rPr>
        <w:t>(</w:t>
      </w:r>
      <w:proofErr w:type="spellStart"/>
      <w:proofErr w:type="gramStart"/>
      <w:r w:rsidR="005B3D35" w:rsidRPr="00B82DDD">
        <w:rPr>
          <w:rFonts w:ascii="Courier New" w:hAnsi="Courier New" w:cs="Courier New"/>
          <w:b/>
        </w:rPr>
        <w:t>c,L</w:t>
      </w:r>
      <w:proofErr w:type="gramEnd"/>
      <w:r w:rsidR="005B3D35" w:rsidRPr="00B82DDD">
        <w:rPr>
          <w:rFonts w:ascii="Courier New" w:hAnsi="Courier New" w:cs="Courier New"/>
          <w:b/>
        </w:rPr>
        <w:t>,x</w:t>
      </w:r>
      <w:proofErr w:type="spellEnd"/>
      <w:r w:rsidR="005B3D35" w:rsidRPr="00B82DDD">
        <w:rPr>
          <w:rFonts w:ascii="Courier New" w:hAnsi="Courier New" w:cs="Courier New"/>
          <w:b/>
        </w:rPr>
        <w:t>)</w:t>
      </w:r>
    </w:p>
    <w:p w:rsidR="00751924" w:rsidRPr="00B82DDD" w:rsidRDefault="00751924" w:rsidP="00751924">
      <w:pPr>
        <w:pStyle w:val="LetranormalTFG"/>
        <w:ind w:left="1068"/>
        <w:rPr>
          <w:rFonts w:ascii="Courier New" w:hAnsi="Courier New" w:cs="Courier New"/>
        </w:rPr>
      </w:pPr>
      <w:proofErr w:type="spellStart"/>
      <w:r w:rsidRPr="00B82DDD">
        <w:rPr>
          <w:rFonts w:ascii="Courier New" w:hAnsi="Courier New" w:cs="Courier New"/>
        </w:rPr>
        <w:t>for</w:t>
      </w:r>
      <w:proofErr w:type="spellEnd"/>
      <w:r w:rsidRPr="00B82DDD">
        <w:rPr>
          <w:rFonts w:ascii="Courier New" w:hAnsi="Courier New" w:cs="Courier New"/>
        </w:rPr>
        <w:t xml:space="preserve"> l=1 </w:t>
      </w:r>
      <w:proofErr w:type="spellStart"/>
      <w:r w:rsidRPr="00B82DDD">
        <w:rPr>
          <w:rFonts w:ascii="Courier New" w:hAnsi="Courier New" w:cs="Courier New"/>
        </w:rPr>
        <w:t>to</w:t>
      </w:r>
      <w:proofErr w:type="spellEnd"/>
      <w:r w:rsidRPr="00B82DDD">
        <w:rPr>
          <w:rFonts w:ascii="Courier New" w:hAnsi="Courier New" w:cs="Courier New"/>
        </w:rPr>
        <w:t xml:space="preserve"> L:</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lastRenderedPageBreak/>
        <w:tab/>
        <w:t xml:space="preserve">N = </w:t>
      </w:r>
      <w:proofErr w:type="spellStart"/>
      <w:r w:rsidRPr="00B82DDD">
        <w:rPr>
          <w:rFonts w:ascii="Courier New" w:hAnsi="Courier New" w:cs="Courier New"/>
        </w:rPr>
        <w:t>neighborhood</w:t>
      </w:r>
      <w:proofErr w:type="spellEnd"/>
      <w:r w:rsidRPr="00B82DDD">
        <w:rPr>
          <w:rFonts w:ascii="Courier New" w:hAnsi="Courier New" w:cs="Courier New"/>
        </w:rPr>
        <w:t>(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x’=</w:t>
      </w:r>
      <w:proofErr w:type="spellStart"/>
      <w:r w:rsidRPr="00B82DDD">
        <w:rPr>
          <w:rFonts w:ascii="Courier New" w:hAnsi="Courier New" w:cs="Courier New"/>
        </w:rPr>
        <w:t>randomSel</w:t>
      </w:r>
      <w:proofErr w:type="spellEnd"/>
      <w:r w:rsidRPr="00B82DDD">
        <w:rPr>
          <w:rFonts w:ascii="Courier New" w:hAnsi="Courier New" w:cs="Courier New"/>
        </w:rPr>
        <w:t>(N);</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proofErr w:type="spellStart"/>
      <w:r w:rsidRPr="00B82DDD">
        <w:rPr>
          <w:rFonts w:ascii="Courier New" w:hAnsi="Courier New" w:cs="Courier New"/>
        </w:rPr>
        <w:t>if</w:t>
      </w:r>
      <w:proofErr w:type="spellEnd"/>
      <w:r w:rsidRPr="00B82DDD">
        <w:rPr>
          <w:rFonts w:ascii="Courier New" w:hAnsi="Courier New" w:cs="Courier New"/>
        </w:rPr>
        <w:t>(</w:t>
      </w:r>
      <w:proofErr w:type="spellStart"/>
      <w:r w:rsidRPr="00B82DDD">
        <w:rPr>
          <w:rFonts w:ascii="Courier New" w:hAnsi="Courier New" w:cs="Courier New"/>
        </w:rPr>
        <w:t>criterio_aceptacion</w:t>
      </w:r>
      <w:proofErr w:type="spellEnd"/>
      <w:r w:rsidRPr="00B82DDD">
        <w:rPr>
          <w:rFonts w:ascii="Courier New" w:hAnsi="Courier New" w:cs="Courier New"/>
        </w:rPr>
        <w:t>(</w:t>
      </w:r>
      <w:proofErr w:type="spellStart"/>
      <w:proofErr w:type="gramStart"/>
      <w:r w:rsidRPr="00B82DDD">
        <w:rPr>
          <w:rFonts w:ascii="Courier New" w:hAnsi="Courier New" w:cs="Courier New"/>
        </w:rPr>
        <w:t>x,x</w:t>
      </w:r>
      <w:proofErr w:type="spellEnd"/>
      <w:proofErr w:type="gramEnd"/>
      <w:r w:rsidRPr="00B82DDD">
        <w:rPr>
          <w:rFonts w:ascii="Courier New" w:hAnsi="Courier New" w:cs="Courier New"/>
        </w:rPr>
        <w:t>’)==true)</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r w:rsidRPr="00B82DDD">
        <w:rPr>
          <w:rFonts w:ascii="Courier New" w:hAnsi="Courier New" w:cs="Courier New"/>
        </w:rPr>
        <w:tab/>
        <w:t>x=x’;</w:t>
      </w:r>
    </w:p>
    <w:p w:rsidR="00751924" w:rsidRPr="00B82DDD" w:rsidRDefault="00751924" w:rsidP="00751924">
      <w:pPr>
        <w:pStyle w:val="LetranormalTFG"/>
        <w:ind w:left="1068"/>
        <w:rPr>
          <w:rFonts w:ascii="Courier New" w:hAnsi="Courier New" w:cs="Courier New"/>
        </w:rPr>
      </w:pPr>
      <w:proofErr w:type="spellStart"/>
      <w:r w:rsidRPr="00B82DDD">
        <w:rPr>
          <w:rFonts w:ascii="Courier New" w:hAnsi="Courier New" w:cs="Courier New"/>
        </w:rPr>
        <w:t>return</w:t>
      </w:r>
      <w:proofErr w:type="spellEnd"/>
      <w:r w:rsidRPr="00B82DDD">
        <w:rPr>
          <w:rFonts w:ascii="Courier New" w:hAnsi="Courier New" w:cs="Courier New"/>
        </w:rPr>
        <w:t xml:space="preserve"> x;</w:t>
      </w:r>
    </w:p>
    <w:p w:rsidR="0098255B" w:rsidRDefault="0098255B">
      <w:pPr>
        <w:rPr>
          <w:rFonts w:ascii="Century Gothic" w:eastAsiaTheme="majorEastAsia" w:hAnsi="Century Gothic" w:cstheme="majorBidi"/>
          <w:b/>
          <w:sz w:val="40"/>
          <w:szCs w:val="32"/>
        </w:rPr>
        <w:sectPr w:rsidR="0098255B" w:rsidSect="00E50592">
          <w:footerReference w:type="default" r:id="rId55"/>
          <w:footerReference w:type="first" r:id="rId56"/>
          <w:pgSz w:w="11906" w:h="16838"/>
          <w:pgMar w:top="1418" w:right="1418" w:bottom="1418" w:left="1418" w:header="709" w:footer="709" w:gutter="0"/>
          <w:cols w:space="708"/>
          <w:titlePg/>
          <w:docGrid w:linePitch="360"/>
        </w:sectPr>
      </w:pPr>
      <w:bookmarkStart w:id="21" w:name="_Toc511483605"/>
      <w:bookmarkStart w:id="22" w:name="_Toc511486366"/>
      <w:bookmarkStart w:id="23" w:name="_Toc511486443"/>
      <w:bookmarkStart w:id="24" w:name="_Toc511486634"/>
      <w:bookmarkStart w:id="25" w:name="_Toc511483606"/>
      <w:bookmarkStart w:id="26" w:name="_Toc511486367"/>
      <w:bookmarkStart w:id="27" w:name="_Toc511486444"/>
      <w:bookmarkStart w:id="28" w:name="_Toc511486635"/>
      <w:bookmarkStart w:id="29" w:name="_Toc511483607"/>
      <w:bookmarkStart w:id="30" w:name="_Toc511486368"/>
      <w:bookmarkStart w:id="31" w:name="_Toc511486445"/>
      <w:bookmarkStart w:id="32" w:name="_Toc511486636"/>
      <w:bookmarkStart w:id="33" w:name="_Toc511483608"/>
      <w:bookmarkStart w:id="34" w:name="_Toc511486369"/>
      <w:bookmarkStart w:id="35" w:name="_Toc511486446"/>
      <w:bookmarkStart w:id="36" w:name="_Toc511486637"/>
      <w:bookmarkStart w:id="37" w:name="_Toc511483609"/>
      <w:bookmarkStart w:id="38" w:name="_Toc511486370"/>
      <w:bookmarkStart w:id="39" w:name="_Toc511486447"/>
      <w:bookmarkStart w:id="40" w:name="_Toc511486638"/>
      <w:bookmarkStart w:id="41" w:name="_Toc511483610"/>
      <w:bookmarkStart w:id="42" w:name="_Toc511486371"/>
      <w:bookmarkStart w:id="43" w:name="_Toc511486448"/>
      <w:bookmarkStart w:id="44" w:name="_Toc511486639"/>
      <w:bookmarkStart w:id="45" w:name="_Toc511483611"/>
      <w:bookmarkStart w:id="46" w:name="_Toc511486372"/>
      <w:bookmarkStart w:id="47" w:name="_Toc511486449"/>
      <w:bookmarkStart w:id="48" w:name="_Toc511486640"/>
      <w:bookmarkStart w:id="49" w:name="_Toc511483612"/>
      <w:bookmarkStart w:id="50" w:name="_Toc511486373"/>
      <w:bookmarkStart w:id="51" w:name="_Toc511486450"/>
      <w:bookmarkStart w:id="52" w:name="_Toc511486641"/>
      <w:bookmarkStart w:id="53" w:name="_Toc511483613"/>
      <w:bookmarkStart w:id="54" w:name="_Toc511486374"/>
      <w:bookmarkStart w:id="55" w:name="_Toc511486451"/>
      <w:bookmarkStart w:id="56" w:name="_Toc511486642"/>
      <w:bookmarkStart w:id="57" w:name="_Toc511483614"/>
      <w:bookmarkStart w:id="58" w:name="_Toc511486375"/>
      <w:bookmarkStart w:id="59" w:name="_Toc511486452"/>
      <w:bookmarkStart w:id="60" w:name="_Toc511486643"/>
      <w:bookmarkStart w:id="61" w:name="_Toc511483615"/>
      <w:bookmarkStart w:id="62" w:name="_Toc511486376"/>
      <w:bookmarkStart w:id="63" w:name="_Toc511486453"/>
      <w:bookmarkStart w:id="64" w:name="_Toc511486644"/>
      <w:bookmarkStart w:id="65" w:name="_Toc511483616"/>
      <w:bookmarkStart w:id="66" w:name="_Toc511486377"/>
      <w:bookmarkStart w:id="67" w:name="_Toc511486454"/>
      <w:bookmarkStart w:id="68" w:name="_Toc511486645"/>
      <w:bookmarkStart w:id="69" w:name="_Toc511483617"/>
      <w:bookmarkStart w:id="70" w:name="_Toc511486378"/>
      <w:bookmarkStart w:id="71" w:name="_Toc511486455"/>
      <w:bookmarkStart w:id="72" w:name="_Toc511486646"/>
      <w:bookmarkStart w:id="73" w:name="_Toc511483618"/>
      <w:bookmarkStart w:id="74" w:name="_Toc511486379"/>
      <w:bookmarkStart w:id="75" w:name="_Toc511486456"/>
      <w:bookmarkStart w:id="76" w:name="_Toc511486647"/>
      <w:bookmarkStart w:id="77" w:name="_Toc511483619"/>
      <w:bookmarkStart w:id="78" w:name="_Toc511486380"/>
      <w:bookmarkStart w:id="79" w:name="_Toc511486457"/>
      <w:bookmarkStart w:id="80" w:name="_Toc511486648"/>
      <w:bookmarkStart w:id="81" w:name="_Toc511483620"/>
      <w:bookmarkStart w:id="82" w:name="_Toc511486381"/>
      <w:bookmarkStart w:id="83" w:name="_Toc511486458"/>
      <w:bookmarkStart w:id="84" w:name="_Toc511486649"/>
      <w:bookmarkStart w:id="85" w:name="_Toc511483621"/>
      <w:bookmarkStart w:id="86" w:name="_Toc511486382"/>
      <w:bookmarkStart w:id="87" w:name="_Toc511486459"/>
      <w:bookmarkStart w:id="88" w:name="_Toc511486650"/>
      <w:bookmarkStart w:id="89" w:name="_Toc511483622"/>
      <w:bookmarkStart w:id="90" w:name="_Toc511486383"/>
      <w:bookmarkStart w:id="91" w:name="_Toc511486460"/>
      <w:bookmarkStart w:id="92" w:name="_Toc511486651"/>
      <w:bookmarkStart w:id="93" w:name="_Toc511483623"/>
      <w:bookmarkStart w:id="94" w:name="_Toc511486384"/>
      <w:bookmarkStart w:id="95" w:name="_Toc511486461"/>
      <w:bookmarkStart w:id="96" w:name="_Toc511486652"/>
      <w:bookmarkStart w:id="97" w:name="_Toc511483624"/>
      <w:bookmarkStart w:id="98" w:name="_Toc511486385"/>
      <w:bookmarkStart w:id="99" w:name="_Toc511486462"/>
      <w:bookmarkStart w:id="100" w:name="_Toc511486653"/>
      <w:bookmarkStart w:id="101" w:name="_Toc511486387"/>
      <w:bookmarkStart w:id="102" w:name="_Toc511486464"/>
      <w:bookmarkStart w:id="103" w:name="_Toc511486655"/>
      <w:bookmarkStart w:id="104" w:name="_Toc511486388"/>
      <w:bookmarkStart w:id="105" w:name="_Toc511486465"/>
      <w:bookmarkStart w:id="106" w:name="_Toc511486656"/>
      <w:bookmarkStart w:id="107" w:name="_Toc511486389"/>
      <w:bookmarkStart w:id="108" w:name="_Toc511486466"/>
      <w:bookmarkStart w:id="109" w:name="_Toc511486657"/>
      <w:bookmarkStart w:id="110" w:name="_Toc511486390"/>
      <w:bookmarkStart w:id="111" w:name="_Toc511486467"/>
      <w:bookmarkStart w:id="112" w:name="_Toc511486658"/>
      <w:bookmarkStart w:id="113" w:name="_Toc511486391"/>
      <w:bookmarkStart w:id="114" w:name="_Toc511486468"/>
      <w:bookmarkStart w:id="115" w:name="_Toc511486659"/>
      <w:bookmarkStart w:id="116" w:name="_Toc511486392"/>
      <w:bookmarkStart w:id="117" w:name="_Toc511486469"/>
      <w:bookmarkStart w:id="118" w:name="_Toc511486660"/>
      <w:bookmarkStart w:id="119" w:name="_Toc511486393"/>
      <w:bookmarkStart w:id="120" w:name="_Toc511486470"/>
      <w:bookmarkStart w:id="121" w:name="_Toc511486661"/>
      <w:bookmarkStart w:id="122" w:name="_Toc511486394"/>
      <w:bookmarkStart w:id="123" w:name="_Toc511486471"/>
      <w:bookmarkStart w:id="124" w:name="_Toc511486662"/>
      <w:bookmarkStart w:id="125" w:name="_Toc511486395"/>
      <w:bookmarkStart w:id="126" w:name="_Toc511486472"/>
      <w:bookmarkStart w:id="127" w:name="_Toc511486663"/>
      <w:bookmarkStart w:id="128" w:name="_Toc511486396"/>
      <w:bookmarkStart w:id="129" w:name="_Toc511486473"/>
      <w:bookmarkStart w:id="130" w:name="_Toc511486664"/>
      <w:bookmarkStart w:id="131" w:name="_Toc511486397"/>
      <w:bookmarkStart w:id="132" w:name="_Toc511486474"/>
      <w:bookmarkStart w:id="133" w:name="_Toc511486665"/>
      <w:bookmarkStart w:id="134" w:name="_Toc511486398"/>
      <w:bookmarkStart w:id="135" w:name="_Toc511486475"/>
      <w:bookmarkStart w:id="136" w:name="_Toc511486666"/>
      <w:bookmarkStart w:id="137" w:name="_Toc511486399"/>
      <w:bookmarkStart w:id="138" w:name="_Toc511486476"/>
      <w:bookmarkStart w:id="139" w:name="_Toc511486667"/>
      <w:bookmarkStart w:id="140" w:name="_Toc511486400"/>
      <w:bookmarkStart w:id="141" w:name="_Toc511486477"/>
      <w:bookmarkStart w:id="142" w:name="_Toc511486668"/>
      <w:bookmarkStart w:id="143" w:name="_Toc511486401"/>
      <w:bookmarkStart w:id="144" w:name="_Toc511486478"/>
      <w:bookmarkStart w:id="145" w:name="_Toc511486669"/>
      <w:bookmarkStart w:id="146" w:name="_Toc511486402"/>
      <w:bookmarkStart w:id="147" w:name="_Toc511486479"/>
      <w:bookmarkStart w:id="148" w:name="_Toc511486670"/>
      <w:bookmarkStart w:id="149" w:name="_Toc511486403"/>
      <w:bookmarkStart w:id="150" w:name="_Toc511486480"/>
      <w:bookmarkStart w:id="151" w:name="_Toc511486671"/>
      <w:bookmarkStart w:id="152" w:name="_Toc511486404"/>
      <w:bookmarkStart w:id="153" w:name="_Toc511486481"/>
      <w:bookmarkStart w:id="154" w:name="_Toc511486672"/>
      <w:bookmarkStart w:id="155" w:name="_Toc511486405"/>
      <w:bookmarkStart w:id="156" w:name="_Toc511486482"/>
      <w:bookmarkStart w:id="157" w:name="_Toc511486673"/>
      <w:bookmarkStart w:id="158" w:name="_Toc511486406"/>
      <w:bookmarkStart w:id="159" w:name="_Toc511486483"/>
      <w:bookmarkStart w:id="160" w:name="_Toc511486674"/>
      <w:bookmarkStart w:id="161" w:name="_Toc511486407"/>
      <w:bookmarkStart w:id="162" w:name="_Toc511486484"/>
      <w:bookmarkStart w:id="163" w:name="_Toc511486675"/>
      <w:bookmarkStart w:id="164" w:name="_Toc511486408"/>
      <w:bookmarkStart w:id="165" w:name="_Toc511486485"/>
      <w:bookmarkStart w:id="166" w:name="_Toc511486676"/>
      <w:bookmarkStart w:id="167" w:name="_Toc511486409"/>
      <w:bookmarkStart w:id="168" w:name="_Toc511486486"/>
      <w:bookmarkStart w:id="169" w:name="_Toc511486677"/>
      <w:bookmarkStart w:id="170" w:name="_Toc511483627"/>
      <w:bookmarkStart w:id="171" w:name="_Toc511486412"/>
      <w:bookmarkStart w:id="172" w:name="_Toc511486489"/>
      <w:bookmarkStart w:id="173" w:name="_Toc511486680"/>
      <w:bookmarkStart w:id="174" w:name="_Toc511483628"/>
      <w:bookmarkStart w:id="175" w:name="_Toc511486413"/>
      <w:bookmarkStart w:id="176" w:name="_Toc511486490"/>
      <w:bookmarkStart w:id="177" w:name="_Toc511486681"/>
      <w:bookmarkStart w:id="178" w:name="_Toc511483629"/>
      <w:bookmarkStart w:id="179" w:name="_Toc511486414"/>
      <w:bookmarkStart w:id="180" w:name="_Toc511486491"/>
      <w:bookmarkStart w:id="181" w:name="_Toc511486682"/>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rsidR="00BC3217" w:rsidRDefault="00AD5F04" w:rsidP="00AD5F04">
      <w:pPr>
        <w:pStyle w:val="TituloTFG"/>
      </w:pPr>
      <w:bookmarkStart w:id="182" w:name="_Toc516856591"/>
      <w:r>
        <w:lastRenderedPageBreak/>
        <w:t xml:space="preserve">Capítulo 4 </w:t>
      </w:r>
      <w:r w:rsidR="0045644B">
        <w:t>Implementación</w:t>
      </w:r>
      <w:bookmarkEnd w:id="182"/>
    </w:p>
    <w:p w:rsidR="00C935A3" w:rsidRDefault="00AA7974" w:rsidP="00107381">
      <w:pPr>
        <w:pStyle w:val="TFGtitulo2"/>
      </w:pPr>
      <w:bookmarkStart w:id="183" w:name="_Toc516856592"/>
      <w:r>
        <w:t xml:space="preserve">1. </w:t>
      </w:r>
      <w:r w:rsidR="0045644B">
        <w:t>Metodología</w:t>
      </w:r>
      <w:bookmarkEnd w:id="183"/>
    </w:p>
    <w:p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1B63D5">
        <w:rPr>
          <w:vertAlign w:val="superscript"/>
        </w:rPr>
        <w:t>4</w:t>
      </w:r>
      <w:r w:rsidR="00547825">
        <w:t>.</w:t>
      </w:r>
    </w:p>
    <w:p w:rsidR="00C935A3" w:rsidRDefault="00547825">
      <w:pPr>
        <w:pStyle w:val="LetranormalTFG"/>
      </w:pPr>
      <w:r>
        <w:t>En lo referido a la metodología se han utilizado herramientas utilizadas habitualmente en proyectos en los que se aplica metodología ágil, principalmente Trello y GitHub.</w:t>
      </w:r>
    </w:p>
    <w:p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xml:space="preserve">,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w:t>
      </w:r>
      <w:r w:rsidR="00987EDC">
        <w:t>9</w:t>
      </w:r>
      <w:r>
        <w:t>.</w:t>
      </w:r>
    </w:p>
    <w:p w:rsidR="00547825" w:rsidRDefault="00547825" w:rsidP="00107381">
      <w:pPr>
        <w:pStyle w:val="LetranormalTFG"/>
        <w:jc w:val="center"/>
      </w:pPr>
      <w:r>
        <w:rPr>
          <w:noProof/>
          <w:lang w:eastAsia="es-ES"/>
        </w:rPr>
        <w:drawing>
          <wp:inline distT="0" distB="0" distL="0" distR="0">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rsidR="00547825" w:rsidRDefault="00547825" w:rsidP="00962ABC">
      <w:pPr>
        <w:pStyle w:val="LetranormalTFG"/>
        <w:jc w:val="center"/>
      </w:pPr>
      <w:r w:rsidRPr="00107381">
        <w:rPr>
          <w:b/>
        </w:rPr>
        <w:t xml:space="preserve">Figura </w:t>
      </w:r>
      <w:r w:rsidR="00987EDC">
        <w:rPr>
          <w:b/>
        </w:rPr>
        <w:t>9</w:t>
      </w:r>
      <w:r w:rsidRPr="00107381">
        <w:rPr>
          <w:b/>
        </w:rPr>
        <w:t>.</w:t>
      </w:r>
      <w:r>
        <w:t xml:space="preserve"> Trello </w:t>
      </w:r>
      <w:r w:rsidR="00962ABC">
        <w:t>utilizado en el desarrollo del proyecto.</w:t>
      </w:r>
    </w:p>
    <w:p w:rsidR="00962ABC" w:rsidRDefault="00962ABC" w:rsidP="00962ABC">
      <w:pPr>
        <w:pStyle w:val="LetranormalTFG"/>
        <w:jc w:val="center"/>
      </w:pPr>
    </w:p>
    <w:p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w:t>
      </w:r>
      <w:r w:rsidR="00987EDC">
        <w:t>10</w:t>
      </w:r>
      <w:r>
        <w:t>.</w:t>
      </w:r>
    </w:p>
    <w:p w:rsidR="00962ABC" w:rsidRDefault="00962ABC" w:rsidP="00962ABC">
      <w:pPr>
        <w:pStyle w:val="LetranormalTFG"/>
        <w:jc w:val="center"/>
      </w:pPr>
      <w:r>
        <w:rPr>
          <w:noProof/>
          <w:lang w:eastAsia="es-ES"/>
        </w:rPr>
        <w:lastRenderedPageBreak/>
        <w:drawing>
          <wp:inline distT="0" distB="0" distL="0" distR="0">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rsidR="00962ABC" w:rsidRDefault="00962ABC" w:rsidP="00962ABC">
      <w:pPr>
        <w:pStyle w:val="LetranormalTFG"/>
        <w:jc w:val="center"/>
      </w:pPr>
      <w:r w:rsidRPr="00107381">
        <w:rPr>
          <w:b/>
        </w:rPr>
        <w:t xml:space="preserve">Figura </w:t>
      </w:r>
      <w:r w:rsidR="00987EDC">
        <w:rPr>
          <w:b/>
        </w:rPr>
        <w:t>10</w:t>
      </w:r>
      <w:r w:rsidRPr="00107381">
        <w:rPr>
          <w:b/>
        </w:rPr>
        <w:t>.</w:t>
      </w:r>
      <w:r>
        <w:rPr>
          <w:b/>
        </w:rPr>
        <w:t xml:space="preserve"> </w:t>
      </w:r>
      <w:r>
        <w:t>Repositorio en GitHub desde la aplicación</w:t>
      </w:r>
    </w:p>
    <w:p w:rsidR="00962ABC" w:rsidRPr="00962ABC" w:rsidRDefault="00962ABC" w:rsidP="00107381">
      <w:pPr>
        <w:pStyle w:val="LetranormalTFG"/>
        <w:jc w:val="center"/>
      </w:pPr>
      <w:r>
        <w:t xml:space="preserve"> de escritorio de Windows.</w:t>
      </w:r>
    </w:p>
    <w:p w:rsidR="00C935A3" w:rsidRDefault="00C935A3" w:rsidP="00107381">
      <w:pPr>
        <w:pStyle w:val="TFGtitulo2"/>
      </w:pPr>
      <w:bookmarkStart w:id="184" w:name="_Toc516856593"/>
      <w:r>
        <w:t>2. Diseño</w:t>
      </w:r>
      <w:bookmarkEnd w:id="184"/>
    </w:p>
    <w:p w:rsidR="008229CB" w:rsidRDefault="0015685E">
      <w:pPr>
        <w:pStyle w:val="LetranormalTFG"/>
      </w:pPr>
      <w:r>
        <w:t xml:space="preserve">El diseño de la aplicación se puede observar en el UML que se muestra en la figura </w:t>
      </w:r>
      <w:r w:rsidR="00987EDC">
        <w:t>11</w:t>
      </w:r>
      <w:r>
        <w:t>.</w:t>
      </w:r>
    </w:p>
    <w:p w:rsidR="008229CB" w:rsidRDefault="002B3479" w:rsidP="008229CB">
      <w:pPr>
        <w:pStyle w:val="LetranormalTFG"/>
        <w:jc w:val="center"/>
      </w:pPr>
      <w:r>
        <w:rPr>
          <w:noProof/>
          <w:lang w:eastAsia="es-ES"/>
        </w:rPr>
        <w:drawing>
          <wp:inline distT="0" distB="0" distL="0" distR="0">
            <wp:extent cx="4624331" cy="2733675"/>
            <wp:effectExtent l="0" t="0" r="508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59289" cy="2754340"/>
                    </a:xfrm>
                    <a:prstGeom prst="rect">
                      <a:avLst/>
                    </a:prstGeom>
                    <a:noFill/>
                    <a:ln>
                      <a:noFill/>
                    </a:ln>
                  </pic:spPr>
                </pic:pic>
              </a:graphicData>
            </a:graphic>
          </wp:inline>
        </w:drawing>
      </w:r>
    </w:p>
    <w:p w:rsidR="008229CB" w:rsidRDefault="008229CB" w:rsidP="008229CB">
      <w:pPr>
        <w:pStyle w:val="LetranormalTFG"/>
        <w:jc w:val="center"/>
      </w:pPr>
      <w:r w:rsidRPr="00107381">
        <w:rPr>
          <w:b/>
        </w:rPr>
        <w:lastRenderedPageBreak/>
        <w:t xml:space="preserve">Figura </w:t>
      </w:r>
      <w:r w:rsidR="00987EDC">
        <w:rPr>
          <w:b/>
        </w:rPr>
        <w:t>11</w:t>
      </w:r>
      <w:r w:rsidRPr="00107381">
        <w:rPr>
          <w:b/>
        </w:rPr>
        <w:t>.</w:t>
      </w:r>
      <w:r>
        <w:t xml:space="preserve"> UML</w:t>
      </w:r>
    </w:p>
    <w:p w:rsidR="002B3479" w:rsidRDefault="002F2D52" w:rsidP="002B3479">
      <w:pPr>
        <w:pStyle w:val="LetranormalTFG"/>
      </w:pPr>
      <w:r>
        <w:t xml:space="preserve">A </w:t>
      </w:r>
      <w:r w:rsidR="00A52BFA">
        <w:t>continuación,</w:t>
      </w:r>
      <w:r>
        <w:t xml:space="preserve"> se explica brevemente el funcionamiento de las clases expuestas en el UML:</w:t>
      </w:r>
    </w:p>
    <w:p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rsidR="00AD5F04" w:rsidRPr="00C936C0" w:rsidRDefault="00AD5F04" w:rsidP="00107381">
      <w:pPr>
        <w:pStyle w:val="LetranormalTFG"/>
        <w:jc w:val="center"/>
      </w:pPr>
    </w:p>
    <w:p w:rsidR="00AD5F04" w:rsidRDefault="00AA7974" w:rsidP="00AA7974">
      <w:pPr>
        <w:pStyle w:val="TFGtitulo2"/>
      </w:pPr>
      <w:bookmarkStart w:id="185" w:name="_Toc516856594"/>
      <w:r>
        <w:t xml:space="preserve">3. </w:t>
      </w:r>
      <w:r w:rsidR="0045644B">
        <w:t>Estructuras de datos</w:t>
      </w:r>
      <w:bookmarkEnd w:id="185"/>
    </w:p>
    <w:p w:rsidR="00E652DB" w:rsidRDefault="00071E0B" w:rsidP="00E652DB">
      <w:pPr>
        <w:pStyle w:val="LetranormalTFG"/>
      </w:pPr>
      <w:r>
        <w:t>¿?</w:t>
      </w:r>
    </w:p>
    <w:p w:rsidR="00E50592" w:rsidRDefault="00E50592">
      <w:pPr>
        <w:rPr>
          <w:rFonts w:ascii="Century Gothic" w:eastAsiaTheme="majorEastAsia" w:hAnsi="Century Gothic" w:cstheme="majorBidi"/>
          <w:b/>
          <w:sz w:val="40"/>
          <w:szCs w:val="32"/>
        </w:rPr>
        <w:sectPr w:rsidR="00E50592" w:rsidSect="00E50592">
          <w:footerReference w:type="default" r:id="rId60"/>
          <w:footerReference w:type="first" r:id="rId61"/>
          <w:pgSz w:w="11906" w:h="16838"/>
          <w:pgMar w:top="1418" w:right="1418" w:bottom="1418" w:left="1418" w:header="709" w:footer="709" w:gutter="0"/>
          <w:cols w:space="708"/>
          <w:titlePg/>
          <w:docGrid w:linePitch="360"/>
        </w:sectPr>
      </w:pPr>
    </w:p>
    <w:p w:rsidR="0045644B" w:rsidRPr="00107381" w:rsidRDefault="0045644B" w:rsidP="00107381">
      <w:pPr>
        <w:pStyle w:val="TituloTFG"/>
      </w:pPr>
      <w:bookmarkStart w:id="186" w:name="_Toc516856595"/>
      <w:r>
        <w:lastRenderedPageBreak/>
        <w:t>Capítulo 5 Resultados</w:t>
      </w:r>
      <w:bookmarkEnd w:id="186"/>
    </w:p>
    <w:p w:rsidR="0045644B" w:rsidRDefault="0045644B" w:rsidP="0045644B">
      <w:pPr>
        <w:pStyle w:val="TFGtitulo2"/>
      </w:pPr>
      <w:bookmarkStart w:id="187" w:name="_Toc516856596"/>
      <w:r>
        <w:t>1. Descripción de las instancias</w:t>
      </w:r>
      <w:bookmarkEnd w:id="187"/>
    </w:p>
    <w:p w:rsidR="00C9595B" w:rsidRDefault="0031114A">
      <w:pPr>
        <w:pStyle w:val="LetranormalTFG"/>
      </w:pPr>
      <w:r>
        <w:t>Las instancias son los parámetros que el usuario no puede modificar</w:t>
      </w:r>
      <w:r w:rsidR="000A0637">
        <w:t xml:space="preserve">. </w:t>
      </w:r>
      <w:r w:rsidR="00BB3B35">
        <w:t xml:space="preserve">El algoritmo se va a ejecutar sobre </w:t>
      </w:r>
      <w:r w:rsidR="00CA42B4">
        <w:t xml:space="preserve">9 </w:t>
      </w:r>
      <w:r w:rsidR="00BB3B35">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w:t>
      </w:r>
      <w:r w:rsidR="00987EDC">
        <w:t>12</w:t>
      </w:r>
      <w:r w:rsidR="004219FD">
        <w:t>.</w:t>
      </w:r>
    </w:p>
    <w:p w:rsidR="004219FD" w:rsidRDefault="004219FD" w:rsidP="00107381">
      <w:pPr>
        <w:pStyle w:val="LetranormalTFG"/>
        <w:jc w:val="center"/>
      </w:pPr>
      <w:r>
        <w:rPr>
          <w:noProof/>
          <w:lang w:eastAsia="es-ES"/>
        </w:rPr>
        <w:drawing>
          <wp:inline distT="0" distB="0" distL="0" distR="0">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rsidR="004219FD" w:rsidRDefault="004219FD" w:rsidP="004219FD">
      <w:pPr>
        <w:pStyle w:val="LetranormalTFG"/>
        <w:jc w:val="center"/>
      </w:pPr>
      <w:r w:rsidRPr="00107381">
        <w:rPr>
          <w:b/>
        </w:rPr>
        <w:t xml:space="preserve">Figura </w:t>
      </w:r>
      <w:r w:rsidR="00987EDC">
        <w:rPr>
          <w:b/>
        </w:rPr>
        <w:t>12</w:t>
      </w:r>
      <w:r w:rsidRPr="00107381">
        <w:rPr>
          <w:b/>
        </w:rPr>
        <w:t>.</w:t>
      </w:r>
      <w:r>
        <w:t xml:space="preserve"> Circuito 1</w:t>
      </w:r>
      <w:r w:rsidR="004F27A9">
        <w:t xml:space="preserve"> </w:t>
      </w:r>
      <w:r w:rsidR="00A52BFA">
        <w:t>estándar</w:t>
      </w:r>
    </w:p>
    <w:p w:rsidR="004219FD" w:rsidRDefault="004219FD" w:rsidP="004219FD">
      <w:pPr>
        <w:pStyle w:val="LetranormalTFG"/>
      </w:pPr>
      <w:r>
        <w:t>El segundo de los circuitos se trata de un circuito de gran tamaño sin gran cantidad de curvas</w:t>
      </w:r>
      <w:r w:rsidR="004F27A9">
        <w:t xml:space="preserve">, este se puede observar en la figura </w:t>
      </w:r>
      <w:r w:rsidR="00987EDC">
        <w:t>13</w:t>
      </w:r>
      <w:r w:rsidR="004F27A9">
        <w:t>.</w:t>
      </w:r>
    </w:p>
    <w:p w:rsidR="004F27A9" w:rsidRDefault="004F27A9" w:rsidP="00107381">
      <w:pPr>
        <w:pStyle w:val="LetranormalTFG"/>
        <w:jc w:val="center"/>
      </w:pPr>
      <w:r>
        <w:rPr>
          <w:noProof/>
          <w:lang w:eastAsia="es-ES"/>
        </w:rPr>
        <w:drawing>
          <wp:inline distT="0" distB="0" distL="0" distR="0">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rsidR="004F27A9" w:rsidRDefault="004F27A9" w:rsidP="004F27A9">
      <w:pPr>
        <w:pStyle w:val="LetranormalTFG"/>
        <w:jc w:val="center"/>
      </w:pPr>
      <w:r w:rsidRPr="00107381">
        <w:rPr>
          <w:b/>
        </w:rPr>
        <w:t xml:space="preserve">Figura </w:t>
      </w:r>
      <w:r w:rsidR="00987EDC">
        <w:rPr>
          <w:b/>
        </w:rPr>
        <w:t>13</w:t>
      </w:r>
      <w:r w:rsidRPr="00107381">
        <w:rPr>
          <w:b/>
        </w:rPr>
        <w:t>.</w:t>
      </w:r>
      <w:r>
        <w:t xml:space="preserve"> Circuito 2 grande sin curvas</w:t>
      </w:r>
    </w:p>
    <w:p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w:t>
      </w:r>
      <w:r w:rsidR="00987EDC">
        <w:t>14</w:t>
      </w:r>
      <w:r>
        <w:t>.</w:t>
      </w:r>
    </w:p>
    <w:p w:rsidR="004F27A9" w:rsidRDefault="004F27A9" w:rsidP="00107381">
      <w:pPr>
        <w:pStyle w:val="LetranormalTFG"/>
        <w:jc w:val="center"/>
      </w:pPr>
      <w:r>
        <w:rPr>
          <w:noProof/>
          <w:lang w:eastAsia="es-ES"/>
        </w:rPr>
        <w:drawing>
          <wp:inline distT="0" distB="0" distL="0" distR="0">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rsidR="004F27A9" w:rsidRDefault="004F27A9">
      <w:pPr>
        <w:pStyle w:val="LetranormalTFG"/>
        <w:jc w:val="center"/>
      </w:pPr>
      <w:r w:rsidRPr="00107381">
        <w:rPr>
          <w:b/>
        </w:rPr>
        <w:t xml:space="preserve">Figura </w:t>
      </w:r>
      <w:r w:rsidR="00987EDC">
        <w:rPr>
          <w:b/>
        </w:rPr>
        <w:t>14</w:t>
      </w:r>
      <w:r w:rsidRPr="00107381">
        <w:rPr>
          <w:b/>
        </w:rPr>
        <w:t>.</w:t>
      </w:r>
      <w:r>
        <w:t xml:space="preserve"> Circuito 3 tamaño medio con curvas cerradas</w:t>
      </w:r>
    </w:p>
    <w:p w:rsidR="00CA42B4" w:rsidRDefault="00CA42B4" w:rsidP="00CA42B4">
      <w:pPr>
        <w:pStyle w:val="LetranormalTFG"/>
      </w:pPr>
      <w:r>
        <w:t xml:space="preserve">Las velocidades del robot que se utilizan son 2,3 y 4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rsidTr="00107381">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tl2br w:val="single" w:sz="4" w:space="0" w:color="auto"/>
            </w:tcBorders>
          </w:tcPr>
          <w:p w:rsidR="00827736" w:rsidRDefault="00827736" w:rsidP="00107381">
            <w:pPr>
              <w:pStyle w:val="LetranormalTFG"/>
              <w:jc w:val="right"/>
              <w:rPr>
                <w:b w:val="0"/>
                <w:bCs w:val="0"/>
                <w:caps w:val="0"/>
                <w:sz w:val="12"/>
              </w:rPr>
            </w:pPr>
            <w:r w:rsidRPr="00107381">
              <w:rPr>
                <w:sz w:val="16"/>
              </w:rPr>
              <w:t>Circuito</w:t>
            </w:r>
          </w:p>
          <w:p w:rsidR="00827736" w:rsidRDefault="00827736" w:rsidP="00107381">
            <w:pPr>
              <w:pStyle w:val="LetranormalTFG"/>
              <w:jc w:val="left"/>
            </w:pPr>
            <w:r w:rsidRPr="00107381">
              <w:rPr>
                <w:sz w:val="16"/>
              </w:rPr>
              <w:t>Vel. Ruedas</w:t>
            </w:r>
          </w:p>
        </w:tc>
        <w:tc>
          <w:tcPr>
            <w:tcW w:w="1687" w:type="dxa"/>
          </w:tcPr>
          <w:p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rsidTr="0010738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1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rsidTr="00107381">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2rps</w:t>
            </w:r>
          </w:p>
        </w:tc>
        <w:tc>
          <w:tcPr>
            <w:tcW w:w="1687"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rsidTr="00107381">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3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rsidR="00834C01" w:rsidRDefault="00834C01" w:rsidP="00CA42B4">
      <w:pPr>
        <w:pStyle w:val="LetranormalTFG"/>
      </w:pPr>
    </w:p>
    <w:p w:rsidR="00BD37F5" w:rsidRPr="00107381" w:rsidRDefault="00BD37F5" w:rsidP="00107381">
      <w:pPr>
        <w:pStyle w:val="LetranormalTFG"/>
        <w:jc w:val="center"/>
        <w:rPr>
          <w:b/>
        </w:rPr>
      </w:pPr>
      <w:r w:rsidRPr="00107381">
        <w:rPr>
          <w:b/>
        </w:rPr>
        <w:t xml:space="preserve">Tabla </w:t>
      </w:r>
      <w:r w:rsidR="00987EDC">
        <w:rPr>
          <w:b/>
        </w:rPr>
        <w:t>1</w:t>
      </w:r>
      <w:r w:rsidRPr="00107381">
        <w:rPr>
          <w:b/>
        </w:rPr>
        <w:t>.</w:t>
      </w:r>
    </w:p>
    <w:p w:rsidR="00834C01" w:rsidRDefault="00834C01" w:rsidP="00834C01">
      <w:pPr>
        <w:pStyle w:val="LetranormalTFG"/>
      </w:pPr>
      <w:r>
        <w:t>La ejecución del algoritmo se ha realizado sobre un ordenador con las siguientes especificaciones:</w:t>
      </w:r>
    </w:p>
    <w:p w:rsidR="00834C01" w:rsidRDefault="00834C01">
      <w:pPr>
        <w:pStyle w:val="LetranormalTFG"/>
        <w:numPr>
          <w:ilvl w:val="0"/>
          <w:numId w:val="29"/>
        </w:numPr>
      </w:pPr>
      <w:r>
        <w:t>Procesador: i7-6400 4GHz.</w:t>
      </w:r>
    </w:p>
    <w:p w:rsidR="00834C01" w:rsidRDefault="00834C01" w:rsidP="00834C01">
      <w:pPr>
        <w:pStyle w:val="LetranormalTFG"/>
        <w:numPr>
          <w:ilvl w:val="0"/>
          <w:numId w:val="29"/>
        </w:numPr>
      </w:pPr>
      <w:r>
        <w:t>RAM: 16 GB.</w:t>
      </w:r>
    </w:p>
    <w:p w:rsidR="00834C01" w:rsidRDefault="00834C01" w:rsidP="00107381">
      <w:pPr>
        <w:pStyle w:val="LetranormalTFG"/>
        <w:numPr>
          <w:ilvl w:val="0"/>
          <w:numId w:val="29"/>
        </w:numPr>
      </w:pPr>
      <w:r>
        <w:t>SO: Windows 10 Home.</w:t>
      </w:r>
    </w:p>
    <w:p w:rsidR="0045644B" w:rsidRDefault="0045644B" w:rsidP="0045644B">
      <w:pPr>
        <w:pStyle w:val="TFGtitulo2"/>
      </w:pPr>
      <w:bookmarkStart w:id="188" w:name="_Toc516856597"/>
      <w:r>
        <w:lastRenderedPageBreak/>
        <w:t xml:space="preserve">2. </w:t>
      </w:r>
      <w:r w:rsidR="000A0637">
        <w:t xml:space="preserve">Métodos </w:t>
      </w:r>
      <w:r>
        <w:t>Constructivos</w:t>
      </w:r>
      <w:bookmarkEnd w:id="188"/>
    </w:p>
    <w:p w:rsidR="00675C8A" w:rsidRDefault="000A0637">
      <w:pPr>
        <w:pStyle w:val="LetranormalTFG"/>
      </w:pPr>
      <w:r>
        <w:t xml:space="preserve">Los métodos constructivos crean la primera solución del algoritmo. </w:t>
      </w:r>
      <w:r w:rsidR="00675C8A">
        <w:t xml:space="preserve">El método constructivo implementado genera valores aleatorios dentro de un rango específico para cada valor, es decir, cada valor tiene unos </w:t>
      </w:r>
      <w:r w:rsidR="004028DF">
        <w:t>límites</w:t>
      </w:r>
      <w:r w:rsidR="00675C8A">
        <w:t xml:space="preserve"> adecuados para su geometría real.</w:t>
      </w:r>
    </w:p>
    <w:p w:rsidR="00890198" w:rsidRDefault="00890198">
      <w:pPr>
        <w:pStyle w:val="LetranormalTFG"/>
      </w:pPr>
      <w:r>
        <w:t xml:space="preserve">A </w:t>
      </w:r>
      <w:r w:rsidR="00CA12DA">
        <w:t>continuación,</w:t>
      </w:r>
      <w:r>
        <w:t xml:space="preserve"> se muestra una tabla en </w:t>
      </w:r>
      <w:r w:rsidR="009122CB">
        <w:t>la que es expone el resultado de</w:t>
      </w:r>
      <w:r>
        <w:t xml:space="preserve"> la </w:t>
      </w:r>
      <w:r w:rsidR="009122CB">
        <w:t>ejecución del constructivo 10 veces</w:t>
      </w:r>
      <w:r w:rsidR="00E418CC">
        <w:t xml:space="preserve"> sobre cada instancia:</w:t>
      </w:r>
    </w:p>
    <w:tbl>
      <w:tblPr>
        <w:tblStyle w:val="Tablanormal3"/>
        <w:tblpPr w:leftFromText="141" w:rightFromText="141" w:vertAnchor="text" w:horzAnchor="margin" w:tblpXSpec="center" w:tblpY="451"/>
        <w:tblW w:w="11520" w:type="dxa"/>
        <w:tblLook w:val="04A0" w:firstRow="1" w:lastRow="0" w:firstColumn="1" w:lastColumn="0" w:noHBand="0" w:noVBand="1"/>
      </w:tblPr>
      <w:tblGrid>
        <w:gridCol w:w="1055"/>
        <w:gridCol w:w="951"/>
        <w:gridCol w:w="950"/>
        <w:gridCol w:w="950"/>
        <w:gridCol w:w="951"/>
        <w:gridCol w:w="951"/>
        <w:gridCol w:w="951"/>
        <w:gridCol w:w="951"/>
        <w:gridCol w:w="951"/>
        <w:gridCol w:w="951"/>
        <w:gridCol w:w="951"/>
        <w:gridCol w:w="957"/>
      </w:tblGrid>
      <w:tr w:rsidR="00A40C2D" w:rsidRPr="00A40C2D" w:rsidTr="00761C60">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 </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w:t>
            </w:r>
          </w:p>
        </w:tc>
        <w:tc>
          <w:tcPr>
            <w:tcW w:w="950"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w:t>
            </w:r>
          </w:p>
        </w:tc>
        <w:tc>
          <w:tcPr>
            <w:tcW w:w="950"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5</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6</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7</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8</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9</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0</w:t>
            </w:r>
          </w:p>
        </w:tc>
        <w:tc>
          <w:tcPr>
            <w:tcW w:w="957" w:type="dxa"/>
            <w:shd w:val="clear" w:color="auto" w:fill="FFF2CC" w:themeFill="accent4" w:themeFillTint="33"/>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Media</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16</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8,83</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0,3</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2,23</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0,0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3,6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56,4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7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6,1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4,3</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33,87</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2</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42</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29</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1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05</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0,6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67</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49</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6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8,45</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3,72</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3</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2,66</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6,49</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3,2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6,0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3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3,3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1,4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2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4,1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39</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6,13</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97</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44</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7,0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97</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5</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5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3,8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45</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2,87</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75</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8,53</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2,01</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17</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9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1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4,9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8,4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47</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3,6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7,8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8,11</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3,17</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77</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2,42</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8,7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4,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1,8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6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2,38</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9,3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3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68</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0,44</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7</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6,94</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1,49</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6,8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3,6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64,1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3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9,4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1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3,3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60,19</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41,56</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8</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15</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9,92</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48</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1,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7,5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7,6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79</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79</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55</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30,63</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6,99</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06</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1,2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0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6,9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3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6,6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9,5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2,9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8</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1,65</w:t>
            </w:r>
          </w:p>
        </w:tc>
      </w:tr>
    </w:tbl>
    <w:p w:rsidR="00E418CC" w:rsidRDefault="00E418CC">
      <w:pPr>
        <w:pStyle w:val="LetranormalTFG"/>
      </w:pPr>
    </w:p>
    <w:p w:rsidR="00A40C2D" w:rsidRDefault="00A40C2D">
      <w:pPr>
        <w:pStyle w:val="LetranormalTFG"/>
      </w:pPr>
    </w:p>
    <w:p w:rsidR="00BD37F5" w:rsidRPr="004028DF" w:rsidRDefault="00BD37F5" w:rsidP="00107381">
      <w:pPr>
        <w:pStyle w:val="LetranormalTFG"/>
        <w:jc w:val="center"/>
      </w:pPr>
      <w:r w:rsidRPr="00107381">
        <w:rPr>
          <w:b/>
        </w:rPr>
        <w:t xml:space="preserve">Tabla </w:t>
      </w:r>
      <w:r w:rsidR="00987EDC">
        <w:rPr>
          <w:b/>
        </w:rPr>
        <w:t>2</w:t>
      </w:r>
      <w:r w:rsidRPr="00107381">
        <w:rPr>
          <w:b/>
        </w:rPr>
        <w:t>.</w:t>
      </w:r>
      <w:r w:rsidR="004028DF">
        <w:rPr>
          <w:b/>
        </w:rPr>
        <w:t xml:space="preserve"> </w:t>
      </w:r>
      <w:r w:rsidR="004028DF">
        <w:t>Valores del constructivo sobre cada instancia.</w:t>
      </w:r>
    </w:p>
    <w:p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rsidR="0045644B" w:rsidRDefault="0045644B" w:rsidP="0045644B">
      <w:pPr>
        <w:pStyle w:val="TFGtitulo2"/>
      </w:pPr>
      <w:bookmarkStart w:id="189" w:name="_Toc516856598"/>
      <w:r>
        <w:t>3. Búsquedas locales</w:t>
      </w:r>
      <w:bookmarkEnd w:id="189"/>
    </w:p>
    <w:p w:rsidR="00C9595B" w:rsidRDefault="00A40C2D">
      <w:pPr>
        <w:pStyle w:val="LetranormalTFG"/>
      </w:pPr>
      <w:r>
        <w:t>S</w:t>
      </w:r>
      <w:r w:rsidR="00CA499D">
        <w:t xml:space="preserve">e </w:t>
      </w:r>
      <w:r w:rsidR="005A7110">
        <w:t>elige</w:t>
      </w:r>
      <w:r w:rsidR="00CA499D">
        <w:t xml:space="preserve"> como se va a realizar la búsqueda de vecindarios. Para ello se ha usado la generación de vecinos vista en el punto </w:t>
      </w:r>
      <w:r w:rsidR="00CA499D" w:rsidRPr="00107381">
        <w:rPr>
          <w:i/>
        </w:rPr>
        <w:t xml:space="preserve">3.3 </w:t>
      </w:r>
      <w:r w:rsidR="00BD37F5" w:rsidRPr="00CA499D">
        <w:rPr>
          <w:i/>
        </w:rPr>
        <w:t>Búsquedas</w:t>
      </w:r>
      <w:r w:rsidR="00CA499D" w:rsidRPr="00107381">
        <w:rPr>
          <w:i/>
        </w:rPr>
        <w:t xml:space="preserve"> locales</w:t>
      </w:r>
      <w:r w:rsidR="00CA499D">
        <w:rPr>
          <w:i/>
        </w:rPr>
        <w:t>.</w:t>
      </w:r>
      <w:r w:rsidR="00CA499D">
        <w:t xml:space="preserve"> A partir de esta se generan 8 posibles </w:t>
      </w:r>
      <w:r w:rsidR="00BD37F5">
        <w:t>búsquedas</w:t>
      </w:r>
      <w:r w:rsidR="00CA499D">
        <w:t xml:space="preserve"> locales combinando </w:t>
      </w:r>
      <w:r w:rsidR="00BD37F5">
        <w:t>el cambio del parámetro de modificación de vecinos (0.05,</w:t>
      </w:r>
      <w:r w:rsidR="004028DF">
        <w:t xml:space="preserve"> </w:t>
      </w:r>
      <w:r w:rsidR="00BD37F5">
        <w:t>0.1,</w:t>
      </w:r>
      <w:r w:rsidR="004028DF">
        <w:t xml:space="preserve"> </w:t>
      </w:r>
      <w:r w:rsidR="00BD37F5">
        <w:t>0.15,</w:t>
      </w:r>
      <w:r w:rsidR="004028DF">
        <w:t xml:space="preserve"> </w:t>
      </w:r>
      <w:r w:rsidR="00BD37F5">
        <w:t xml:space="preserve">0.2) y los métodos de búsqueda locales </w:t>
      </w:r>
      <w:proofErr w:type="spellStart"/>
      <w:r w:rsidR="00BD37F5" w:rsidRPr="00A40C2D">
        <w:rPr>
          <w:b/>
        </w:rPr>
        <w:t>best</w:t>
      </w:r>
      <w:proofErr w:type="spellEnd"/>
      <w:r w:rsidR="00BD37F5">
        <w:t xml:space="preserve"> y </w:t>
      </w:r>
      <w:proofErr w:type="spellStart"/>
      <w:r w:rsidR="00BD37F5" w:rsidRPr="00A40C2D">
        <w:rPr>
          <w:b/>
        </w:rPr>
        <w:t>first</w:t>
      </w:r>
      <w:proofErr w:type="spellEnd"/>
      <w:r w:rsidR="00BD37F5">
        <w:t xml:space="preserve">. Se puede observar dichas combinaciones en la tabla </w:t>
      </w:r>
      <w:r w:rsidR="00987EDC">
        <w:t>3</w:t>
      </w:r>
      <w:r w:rsidR="00BD37F5">
        <w:t>.</w:t>
      </w:r>
    </w:p>
    <w:p w:rsidR="00265205" w:rsidRDefault="00265205">
      <w:pPr>
        <w:pStyle w:val="LetranormalTFG"/>
      </w:pPr>
    </w:p>
    <w:tbl>
      <w:tblPr>
        <w:tblStyle w:val="Tablanormal3"/>
        <w:tblW w:w="0" w:type="auto"/>
        <w:jc w:val="center"/>
        <w:tblLook w:val="04A0" w:firstRow="1" w:lastRow="0" w:firstColumn="1" w:lastColumn="0" w:noHBand="0" w:noVBand="1"/>
      </w:tblPr>
      <w:tblGrid>
        <w:gridCol w:w="648"/>
        <w:gridCol w:w="1290"/>
        <w:gridCol w:w="1290"/>
      </w:tblGrid>
      <w:tr w:rsidR="00BD37F5" w:rsidTr="0010738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0" w:type="dxa"/>
          </w:tcPr>
          <w:p w:rsidR="00BD37F5" w:rsidRDefault="00BD37F5" w:rsidP="00107381">
            <w:pPr>
              <w:pStyle w:val="LetranormalTFG"/>
              <w:jc w:val="center"/>
            </w:pP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0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1</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5</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6</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3</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7</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4</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8</w:t>
            </w:r>
          </w:p>
        </w:tc>
      </w:tr>
    </w:tbl>
    <w:p w:rsidR="004028DF" w:rsidRDefault="004028DF" w:rsidP="00BD37F5">
      <w:pPr>
        <w:pStyle w:val="LetranormalTFG"/>
        <w:jc w:val="center"/>
        <w:rPr>
          <w:b/>
        </w:rPr>
      </w:pPr>
    </w:p>
    <w:p w:rsidR="00BD37F5" w:rsidRPr="004028DF" w:rsidRDefault="00BD37F5" w:rsidP="00BD37F5">
      <w:pPr>
        <w:pStyle w:val="LetranormalTFG"/>
        <w:jc w:val="center"/>
      </w:pPr>
      <w:r w:rsidRPr="00107381">
        <w:rPr>
          <w:b/>
        </w:rPr>
        <w:t xml:space="preserve">Tabla </w:t>
      </w:r>
      <w:r w:rsidR="00987EDC">
        <w:rPr>
          <w:b/>
        </w:rPr>
        <w:t>3</w:t>
      </w:r>
      <w:r w:rsidRPr="00107381">
        <w:rPr>
          <w:b/>
        </w:rPr>
        <w:t>.</w:t>
      </w:r>
      <w:r w:rsidR="004028DF">
        <w:rPr>
          <w:b/>
        </w:rPr>
        <w:t xml:space="preserve"> </w:t>
      </w:r>
      <w:r w:rsidR="004028DF">
        <w:t>Combinaciones de búsquedas locales</w:t>
      </w:r>
    </w:p>
    <w:p w:rsidR="00265205" w:rsidRDefault="00265205" w:rsidP="00BD37F5">
      <w:pPr>
        <w:pStyle w:val="LetranormalTFG"/>
        <w:jc w:val="center"/>
        <w:rPr>
          <w:b/>
        </w:rPr>
      </w:pPr>
    </w:p>
    <w:p w:rsidR="00107381" w:rsidRDefault="00BD37F5" w:rsidP="00BD37F5">
      <w:pPr>
        <w:pStyle w:val="LetranormalTFG"/>
      </w:pPr>
      <w:r>
        <w:t xml:space="preserve">A continuación, se ha ejecutado el algoritmo sobre todas las búsquedas locales e instancias. Este proceso se ha repetido 10 veces y se ha sacado el tiempo medio. Se pueden observar los resultados en la tabla </w:t>
      </w:r>
      <w:r w:rsidR="00987EDC">
        <w:t>4</w:t>
      </w:r>
      <w:r>
        <w:t>.</w:t>
      </w:r>
    </w:p>
    <w:tbl>
      <w:tblPr>
        <w:tblStyle w:val="Tablanormal3"/>
        <w:tblpPr w:leftFromText="141" w:rightFromText="141" w:vertAnchor="text" w:horzAnchor="margin" w:tblpXSpec="center" w:tblpY="130"/>
        <w:tblW w:w="10322" w:type="dxa"/>
        <w:tblLook w:val="04A0" w:firstRow="1" w:lastRow="0" w:firstColumn="1" w:lastColumn="0" w:noHBand="0" w:noVBand="1"/>
      </w:tblPr>
      <w:tblGrid>
        <w:gridCol w:w="1055"/>
        <w:gridCol w:w="1045"/>
        <w:gridCol w:w="1045"/>
        <w:gridCol w:w="1045"/>
        <w:gridCol w:w="1045"/>
        <w:gridCol w:w="1045"/>
        <w:gridCol w:w="1045"/>
        <w:gridCol w:w="1045"/>
        <w:gridCol w:w="1045"/>
        <w:gridCol w:w="907"/>
      </w:tblGrid>
      <w:tr w:rsidR="00BA6211" w:rsidRPr="00BA6211" w:rsidTr="00E5487E">
        <w:trPr>
          <w:cnfStyle w:val="100000000000" w:firstRow="1" w:lastRow="0" w:firstColumn="0" w:lastColumn="0" w:oddVBand="0" w:evenVBand="0" w:oddHBand="0" w:evenHBand="0" w:firstRowFirstColumn="0" w:firstRowLastColumn="0" w:lastRowFirstColumn="0" w:lastRowLastColumn="0"/>
          <w:trHeight w:val="525"/>
        </w:trPr>
        <w:tc>
          <w:tcPr>
            <w:cnfStyle w:val="001000000100" w:firstRow="0" w:lastRow="0" w:firstColumn="1" w:lastColumn="0" w:oddVBand="0" w:evenVBand="0" w:oddHBand="0" w:evenHBand="0" w:firstRowFirstColumn="1" w:firstRowLastColumn="0" w:lastRowFirstColumn="0" w:lastRowLastColumn="0"/>
            <w:tcW w:w="1055" w:type="dxa"/>
            <w:tcBorders>
              <w:bottom w:val="none" w:sz="0" w:space="0" w:color="auto"/>
              <w:right w:val="none" w:sz="0" w:space="0" w:color="auto"/>
            </w:tcBorders>
            <w:vAlign w:val="center"/>
          </w:tcPr>
          <w:p w:rsidR="00BA6211" w:rsidRPr="00BA6211" w:rsidRDefault="00BA6211" w:rsidP="00FB414F">
            <w:pPr>
              <w:jc w:val="center"/>
              <w:rPr>
                <w:rFonts w:ascii="Century Gothic" w:eastAsia="Times New Roman" w:hAnsi="Century Gothic" w:cs="Calibri"/>
                <w:b w:val="0"/>
                <w:bCs w:val="0"/>
                <w:color w:val="000000"/>
                <w:lang w:eastAsia="es-ES"/>
              </w:rPr>
            </w:pPr>
          </w:p>
        </w:tc>
        <w:tc>
          <w:tcPr>
            <w:tcW w:w="4180" w:type="dxa"/>
            <w:gridSpan w:val="4"/>
            <w:tcBorders>
              <w:bottom w:val="none" w:sz="0" w:space="0" w:color="auto"/>
              <w:right w:val="single" w:sz="4" w:space="0" w:color="auto"/>
            </w:tcBorders>
            <w:vAlign w:val="center"/>
          </w:tcPr>
          <w:p w:rsidR="00BA6211" w:rsidRPr="0055756C" w:rsidRDefault="0055756C"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Cs w:val="0"/>
                <w:i/>
                <w:caps w:val="0"/>
                <w:color w:val="000000"/>
                <w:sz w:val="16"/>
                <w:lang w:eastAsia="es-ES"/>
              </w:rPr>
            </w:pPr>
            <w:r w:rsidRPr="0055756C">
              <w:rPr>
                <w:rFonts w:ascii="Century Gothic" w:eastAsia="Times New Roman" w:hAnsi="Century Gothic" w:cs="Calibri"/>
                <w:bCs w:val="0"/>
                <w:i/>
                <w:caps w:val="0"/>
                <w:color w:val="000000"/>
                <w:sz w:val="32"/>
                <w:lang w:eastAsia="es-ES"/>
              </w:rPr>
              <w:t>BEST</w:t>
            </w:r>
          </w:p>
        </w:tc>
        <w:tc>
          <w:tcPr>
            <w:tcW w:w="4180" w:type="dxa"/>
            <w:gridSpan w:val="4"/>
            <w:tcBorders>
              <w:left w:val="single" w:sz="4" w:space="0" w:color="auto"/>
              <w:bottom w:val="none" w:sz="0" w:space="0" w:color="auto"/>
            </w:tcBorders>
            <w:vAlign w:val="center"/>
          </w:tcPr>
          <w:p w:rsidR="00BA6211" w:rsidRPr="00BA6211" w:rsidRDefault="0055756C"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sz w:val="16"/>
                <w:lang w:eastAsia="es-ES"/>
              </w:rPr>
            </w:pPr>
            <w:r w:rsidRPr="0055756C">
              <w:rPr>
                <w:rFonts w:ascii="Century Gothic" w:eastAsia="Times New Roman" w:hAnsi="Century Gothic" w:cs="Calibri"/>
                <w:bCs w:val="0"/>
                <w:i/>
                <w:caps w:val="0"/>
                <w:color w:val="000000"/>
                <w:sz w:val="32"/>
                <w:lang w:eastAsia="es-ES"/>
              </w:rPr>
              <w:t>FIRST</w:t>
            </w:r>
          </w:p>
        </w:tc>
        <w:tc>
          <w:tcPr>
            <w:tcW w:w="907" w:type="dxa"/>
            <w:tcBorders>
              <w:bottom w:val="none" w:sz="0" w:space="0" w:color="auto"/>
            </w:tcBorders>
            <w:shd w:val="clear" w:color="auto" w:fill="FFFFFF" w:themeFill="background1"/>
            <w:vAlign w:val="center"/>
          </w:tcPr>
          <w:p w:rsidR="00BA6211" w:rsidRPr="00BA6211" w:rsidRDefault="00BA6211"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lang w:eastAsia="es-ES"/>
              </w:rPr>
            </w:pP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lang w:eastAsia="es-ES"/>
              </w:rPr>
            </w:pP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1</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2</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3</w:t>
            </w:r>
          </w:p>
        </w:tc>
        <w:tc>
          <w:tcPr>
            <w:tcW w:w="1045" w:type="dxa"/>
            <w:tcBorders>
              <w:bottom w:val="single" w:sz="4" w:space="0" w:color="auto"/>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4</w:t>
            </w:r>
          </w:p>
        </w:tc>
        <w:tc>
          <w:tcPr>
            <w:tcW w:w="1045" w:type="dxa"/>
            <w:tcBorders>
              <w:left w:val="single" w:sz="4" w:space="0" w:color="auto"/>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5</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6</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7</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8</w:t>
            </w:r>
          </w:p>
        </w:tc>
        <w:tc>
          <w:tcPr>
            <w:tcW w:w="907" w:type="dxa"/>
            <w:tcBorders>
              <w:bottom w:val="single" w:sz="4" w:space="0" w:color="auto"/>
            </w:tcBorders>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aps/>
                <w:color w:val="000000"/>
                <w:lang w:eastAsia="es-ES"/>
              </w:rPr>
              <w:t>Media</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1</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11</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6</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67</w:t>
            </w:r>
          </w:p>
        </w:tc>
        <w:tc>
          <w:tcPr>
            <w:tcW w:w="1045" w:type="dxa"/>
            <w:tcBorders>
              <w:top w:val="single" w:sz="4" w:space="0" w:color="auto"/>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63</w:t>
            </w:r>
          </w:p>
        </w:tc>
        <w:tc>
          <w:tcPr>
            <w:tcW w:w="1045" w:type="dxa"/>
            <w:tcBorders>
              <w:top w:val="single" w:sz="4" w:space="0" w:color="auto"/>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39</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2</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02</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1</w:t>
            </w:r>
          </w:p>
        </w:tc>
        <w:tc>
          <w:tcPr>
            <w:tcW w:w="907" w:type="dxa"/>
            <w:tcBorders>
              <w:top w:val="single" w:sz="4" w:space="0" w:color="auto"/>
            </w:tcBorders>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99</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2</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57</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9</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6</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57</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3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81</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61</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5</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3,79</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8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312</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29</w:t>
            </w:r>
          </w:p>
        </w:tc>
        <w:tc>
          <w:tcPr>
            <w:tcW w:w="1045" w:type="dxa"/>
            <w:tcBorders>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13</w:t>
            </w:r>
          </w:p>
        </w:tc>
        <w:tc>
          <w:tcPr>
            <w:tcW w:w="1045" w:type="dxa"/>
            <w:tcBorders>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58</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4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17</w:t>
            </w:r>
          </w:p>
        </w:tc>
        <w:tc>
          <w:tcPr>
            <w:tcW w:w="907" w:type="dxa"/>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1,46</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9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9,18</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45</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03</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79</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3,0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8,6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2,35</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8,8</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61</w:t>
            </w:r>
          </w:p>
        </w:tc>
        <w:tc>
          <w:tcPr>
            <w:tcW w:w="1045" w:type="dxa"/>
            <w:tcBorders>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2,74</w:t>
            </w:r>
          </w:p>
        </w:tc>
        <w:tc>
          <w:tcPr>
            <w:tcW w:w="1045" w:type="dxa"/>
            <w:tcBorders>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6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5,3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5,32</w:t>
            </w:r>
          </w:p>
        </w:tc>
        <w:tc>
          <w:tcPr>
            <w:tcW w:w="907" w:type="dxa"/>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42</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6</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4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0,8</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22</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5,01</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2</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29</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2,77</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2,66</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7</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2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1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92</w:t>
            </w:r>
          </w:p>
        </w:tc>
        <w:tc>
          <w:tcPr>
            <w:tcW w:w="1045" w:type="dxa"/>
            <w:tcBorders>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64</w:t>
            </w:r>
          </w:p>
        </w:tc>
        <w:tc>
          <w:tcPr>
            <w:tcW w:w="1045" w:type="dxa"/>
            <w:tcBorders>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4,3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3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92</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87</w:t>
            </w:r>
          </w:p>
        </w:tc>
        <w:tc>
          <w:tcPr>
            <w:tcW w:w="907" w:type="dxa"/>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21,56</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8</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w:t>
            </w:r>
            <w:r w:rsidR="0055756C">
              <w:rPr>
                <w:rFonts w:ascii="Century Gothic" w:eastAsia="Times New Roman" w:hAnsi="Century Gothic" w:cs="Calibri"/>
                <w:color w:val="000000"/>
                <w:lang w:eastAsia="es-ES"/>
              </w:rPr>
              <w:t>,0</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2</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65</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42</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38</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87</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0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94</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7,5</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tcPr>
          <w:p w:rsidR="00BA6211" w:rsidRPr="00BA6211" w:rsidRDefault="00BA6211" w:rsidP="00FB414F">
            <w:pPr>
              <w:jc w:val="center"/>
              <w:rPr>
                <w:rFonts w:ascii="Century Gothic" w:eastAsia="Times New Roman" w:hAnsi="Century Gothic" w:cs="Calibri"/>
                <w:b w:val="0"/>
                <w:bCs w:val="0"/>
                <w:caps w:val="0"/>
                <w:color w:val="000000"/>
                <w:sz w:val="16"/>
                <w:lang w:eastAsia="es-ES"/>
              </w:rPr>
            </w:pPr>
            <w:r w:rsidRPr="00BA6211">
              <w:rPr>
                <w:rFonts w:ascii="Century Gothic" w:eastAsia="Times New Roman" w:hAnsi="Century Gothic" w:cs="Calibri"/>
                <w:color w:val="000000"/>
                <w:sz w:val="16"/>
                <w:lang w:eastAsia="es-ES"/>
              </w:rPr>
              <w:t>INstancia 9</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39</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8</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96</w:t>
            </w:r>
          </w:p>
        </w:tc>
        <w:tc>
          <w:tcPr>
            <w:tcW w:w="1045" w:type="dxa"/>
            <w:tcBorders>
              <w:right w:val="single" w:sz="4" w:space="0" w:color="auto"/>
            </w:tcBorders>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2</w:t>
            </w:r>
          </w:p>
        </w:tc>
        <w:tc>
          <w:tcPr>
            <w:tcW w:w="1045" w:type="dxa"/>
            <w:tcBorders>
              <w:left w:val="single" w:sz="4" w:space="0" w:color="auto"/>
            </w:tcBorders>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8,41</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38</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88</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w:t>
            </w:r>
            <w:r w:rsidR="0055756C">
              <w:rPr>
                <w:rFonts w:ascii="Century Gothic" w:eastAsia="Times New Roman" w:hAnsi="Century Gothic" w:cs="Calibri"/>
                <w:color w:val="000000"/>
                <w:lang w:eastAsia="es-ES"/>
              </w:rPr>
              <w:t>,0</w:t>
            </w:r>
          </w:p>
        </w:tc>
        <w:tc>
          <w:tcPr>
            <w:tcW w:w="907" w:type="dxa"/>
            <w:shd w:val="clear" w:color="auto" w:fill="FFF2CC" w:themeFill="accent4" w:themeFillTint="33"/>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6</w:t>
            </w:r>
          </w:p>
        </w:tc>
      </w:tr>
      <w:tr w:rsidR="00BA6211" w:rsidRPr="00BA6211" w:rsidTr="00761C60">
        <w:trPr>
          <w:gridAfter w:val="1"/>
          <w:cnfStyle w:val="000000100000" w:firstRow="0" w:lastRow="0" w:firstColumn="0" w:lastColumn="0" w:oddVBand="0" w:evenVBand="0" w:oddHBand="1" w:evenHBand="0" w:firstRowFirstColumn="0" w:firstRowLastColumn="0" w:lastRowFirstColumn="0" w:lastRowLastColumn="0"/>
          <w:wAfter w:w="907" w:type="dxa"/>
          <w:trHeight w:val="525"/>
        </w:trPr>
        <w:tc>
          <w:tcPr>
            <w:cnfStyle w:val="001000000000" w:firstRow="0" w:lastRow="0" w:firstColumn="1" w:lastColumn="0" w:oddVBand="0" w:evenVBand="0" w:oddHBand="0" w:evenHBand="0" w:firstRowFirstColumn="0" w:firstRowLastColumn="0" w:lastRowFirstColumn="0" w:lastRowLastColumn="0"/>
            <w:tcW w:w="1055" w:type="dxa"/>
            <w:shd w:val="clear" w:color="auto" w:fill="FFF2CC" w:themeFill="accent4" w:themeFillTint="33"/>
            <w:vAlign w:val="center"/>
          </w:tcPr>
          <w:p w:rsidR="00BA6211" w:rsidRPr="00BA6211" w:rsidRDefault="00BA6211" w:rsidP="00FB414F">
            <w:pPr>
              <w:jc w:val="center"/>
              <w:rPr>
                <w:rFonts w:ascii="Century Gothic" w:eastAsia="Times New Roman" w:hAnsi="Century Gothic" w:cs="Calibri"/>
                <w:color w:val="000000"/>
                <w:sz w:val="16"/>
                <w:lang w:eastAsia="es-ES"/>
              </w:rPr>
            </w:pPr>
            <w:r w:rsidRPr="00BA6211">
              <w:rPr>
                <w:rFonts w:ascii="Century Gothic" w:eastAsia="Times New Roman" w:hAnsi="Century Gothic" w:cs="Calibri"/>
                <w:bCs w:val="0"/>
                <w:caps w:val="0"/>
                <w:color w:val="000000"/>
                <w:lang w:eastAsia="es-ES"/>
              </w:rPr>
              <w:t>MEDIA</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5,56</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5,39</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98</w:t>
            </w:r>
          </w:p>
        </w:tc>
        <w:tc>
          <w:tcPr>
            <w:tcW w:w="1045" w:type="dxa"/>
            <w:tcBorders>
              <w:right w:val="single" w:sz="4" w:space="0" w:color="auto"/>
            </w:tcBorders>
            <w:shd w:val="clear" w:color="auto" w:fill="C5E0B3" w:themeFill="accent6" w:themeFillTint="66"/>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65</w:t>
            </w:r>
          </w:p>
        </w:tc>
        <w:tc>
          <w:tcPr>
            <w:tcW w:w="1045" w:type="dxa"/>
            <w:tcBorders>
              <w:left w:val="single" w:sz="4" w:space="0" w:color="auto"/>
            </w:tcBorders>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69</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59</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13</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07</w:t>
            </w:r>
          </w:p>
        </w:tc>
      </w:tr>
    </w:tbl>
    <w:p w:rsidR="00BA6211" w:rsidRDefault="00BA6211" w:rsidP="00107381">
      <w:pPr>
        <w:pStyle w:val="LetranormalTFG"/>
        <w:jc w:val="center"/>
        <w:rPr>
          <w:b/>
        </w:rPr>
      </w:pPr>
    </w:p>
    <w:p w:rsidR="007E0518" w:rsidRDefault="008C4DAC" w:rsidP="00107381">
      <w:pPr>
        <w:pStyle w:val="LetranormalTFG"/>
        <w:jc w:val="center"/>
      </w:pPr>
      <w:r w:rsidRPr="00107381">
        <w:rPr>
          <w:b/>
        </w:rPr>
        <w:lastRenderedPageBreak/>
        <w:t xml:space="preserve">Tabla </w:t>
      </w:r>
      <w:r w:rsidR="00987EDC">
        <w:rPr>
          <w:b/>
        </w:rPr>
        <w:t>4</w:t>
      </w:r>
      <w:r>
        <w:rPr>
          <w:b/>
        </w:rPr>
        <w:t>.</w:t>
      </w:r>
      <w:r>
        <w:t xml:space="preserve"> </w:t>
      </w:r>
      <w:r w:rsidR="007E0518">
        <w:t>Tiempo optimo medio obtenido.</w:t>
      </w:r>
    </w:p>
    <w:p w:rsidR="00265205" w:rsidRDefault="00265205" w:rsidP="00107381">
      <w:pPr>
        <w:pStyle w:val="LetranormalTFG"/>
        <w:jc w:val="center"/>
      </w:pPr>
    </w:p>
    <w:p w:rsidR="00265205" w:rsidRDefault="00107381" w:rsidP="00107381">
      <w:pPr>
        <w:pStyle w:val="LetranormalTFG"/>
      </w:pPr>
      <w:r>
        <w:t xml:space="preserve">Si nos fijamos en las </w:t>
      </w:r>
      <w:r w:rsidR="00327C8B">
        <w:t>búsquedas</w:t>
      </w:r>
      <w:r>
        <w:t xml:space="preserve"> locales, se puede </w:t>
      </w:r>
      <w:r w:rsidR="00327C8B">
        <w:t>ver</w:t>
      </w:r>
      <w:r>
        <w:t xml:space="preserve"> una clara diferencia de tiempos</w:t>
      </w:r>
      <w:r w:rsidR="00327C8B">
        <w:t xml:space="preserve"> entre las búsquedas con </w:t>
      </w:r>
      <w:proofErr w:type="spellStart"/>
      <w:r w:rsidR="00327C8B">
        <w:t>best</w:t>
      </w:r>
      <w:proofErr w:type="spellEnd"/>
      <w:r w:rsidR="00327C8B">
        <w:t xml:space="preserve"> (</w:t>
      </w:r>
      <w:proofErr w:type="spellStart"/>
      <w:r w:rsidR="00327C8B">
        <w:t>busq</w:t>
      </w:r>
      <w:proofErr w:type="spellEnd"/>
      <w:r w:rsidR="00327C8B">
        <w:t xml:space="preserve">. 1- </w:t>
      </w:r>
      <w:proofErr w:type="spellStart"/>
      <w:r w:rsidR="00327C8B">
        <w:t>busq</w:t>
      </w:r>
      <w:proofErr w:type="spellEnd"/>
      <w:r w:rsidR="00327C8B">
        <w:t xml:space="preserve">. 4) y </w:t>
      </w:r>
      <w:proofErr w:type="spellStart"/>
      <w:r w:rsidR="00327C8B">
        <w:t>first</w:t>
      </w:r>
      <w:proofErr w:type="spellEnd"/>
      <w:r w:rsidR="00327C8B">
        <w:t xml:space="preserve"> (</w:t>
      </w:r>
      <w:proofErr w:type="spellStart"/>
      <w:r w:rsidR="00327C8B">
        <w:t>busq</w:t>
      </w:r>
      <w:proofErr w:type="spellEnd"/>
      <w:r w:rsidR="00327C8B">
        <w:t xml:space="preserve">. 5- </w:t>
      </w:r>
      <w:proofErr w:type="spellStart"/>
      <w:r w:rsidR="00327C8B">
        <w:t>busq</w:t>
      </w:r>
      <w:proofErr w:type="spellEnd"/>
      <w:r w:rsidR="00327C8B">
        <w:t xml:space="preserve">. 8), donde las primeras alcanzan un valor </w:t>
      </w:r>
      <w:r w:rsidR="00D62A04">
        <w:t>m</w:t>
      </w:r>
      <w:r w:rsidR="00327C8B">
        <w:t>ejor que las segundas. Además de esto también se puede observar como el aumento del valor de modificación de los vecinos implica una mejora en los tiempos de los robots (bq4&lt;bq3&lt;bq2&lt;bq1 y bq8&lt;bq7&lt;bq6&lt;bq</w:t>
      </w:r>
      <w:r w:rsidR="00D62A04">
        <w:t>5)</w:t>
      </w:r>
      <w:r w:rsidR="00265205">
        <w:t>.</w:t>
      </w:r>
    </w:p>
    <w:p w:rsidR="00327C8B" w:rsidRDefault="00327C8B" w:rsidP="00107381">
      <w:pPr>
        <w:pStyle w:val="LetranormalTFG"/>
      </w:pPr>
      <w:r>
        <w:t xml:space="preserve">En cuanto a las instancias, se puede comprobar como el tiempo </w:t>
      </w:r>
      <w:r w:rsidR="00D62A04">
        <w:t xml:space="preserve">se ha mejorado considerablemente con respecto a los obtenidos en la tabla </w:t>
      </w:r>
      <w:r w:rsidR="00987EDC">
        <w:t>2</w:t>
      </w:r>
      <w:r w:rsidR="00D62A04">
        <w:t xml:space="preserve"> donde se comprobaban simplemente usando el constructor.</w:t>
      </w:r>
    </w:p>
    <w:p w:rsidR="0032452A" w:rsidRDefault="00270E43" w:rsidP="00107381">
      <w:pPr>
        <w:pStyle w:val="LetranormalTFG"/>
      </w:pPr>
      <w:r>
        <w:t xml:space="preserve">En la tabla </w:t>
      </w:r>
      <w:r w:rsidR="00987EDC">
        <w:t>5</w:t>
      </w:r>
      <w:r w:rsidR="0032452A">
        <w:t xml:space="preserve"> se muestra el tiempo que se ha tardado en conseguir el mejor valor para cada uno de los casos expuestos en la tabla </w:t>
      </w:r>
      <w:r w:rsidR="00987EDC">
        <w:t>4</w:t>
      </w:r>
      <w:r w:rsidR="0032452A">
        <w:t>.</w:t>
      </w:r>
    </w:p>
    <w:p w:rsidR="004028DF" w:rsidRDefault="004028DF" w:rsidP="00107381">
      <w:pPr>
        <w:pStyle w:val="LetranormalTFG"/>
      </w:pPr>
    </w:p>
    <w:tbl>
      <w:tblPr>
        <w:tblStyle w:val="Tablanormal3"/>
        <w:tblW w:w="10012" w:type="dxa"/>
        <w:tblInd w:w="-464" w:type="dxa"/>
        <w:tblLook w:val="04A0" w:firstRow="1" w:lastRow="0" w:firstColumn="1" w:lastColumn="0" w:noHBand="0" w:noVBand="1"/>
      </w:tblPr>
      <w:tblGrid>
        <w:gridCol w:w="1055"/>
        <w:gridCol w:w="1045"/>
        <w:gridCol w:w="1045"/>
        <w:gridCol w:w="1045"/>
        <w:gridCol w:w="1045"/>
        <w:gridCol w:w="1045"/>
        <w:gridCol w:w="1045"/>
        <w:gridCol w:w="1045"/>
        <w:gridCol w:w="1045"/>
        <w:gridCol w:w="907"/>
      </w:tblGrid>
      <w:tr w:rsidR="00FB414F" w:rsidRPr="00FB414F" w:rsidTr="003E3C8F">
        <w:trPr>
          <w:cnfStyle w:val="100000000000" w:firstRow="1" w:lastRow="0" w:firstColumn="0" w:lastColumn="0" w:oddVBand="0" w:evenVBand="0" w:oddHBand="0" w:evenHBand="0" w:firstRowFirstColumn="0" w:firstRowLastColumn="0" w:lastRowFirstColumn="0" w:lastRowLastColumn="0"/>
          <w:trHeight w:val="525"/>
        </w:trPr>
        <w:tc>
          <w:tcPr>
            <w:cnfStyle w:val="001000000100" w:firstRow="0" w:lastRow="0" w:firstColumn="1" w:lastColumn="0" w:oddVBand="0" w:evenVBand="0" w:oddHBand="0" w:evenHBand="0" w:firstRowFirstColumn="1" w:firstRowLastColumn="0" w:lastRowFirstColumn="0" w:lastRowLastColumn="0"/>
            <w:tcW w:w="1055" w:type="dxa"/>
            <w:tcBorders>
              <w:bottom w:val="none" w:sz="0" w:space="0" w:color="auto"/>
            </w:tcBorders>
            <w:vAlign w:val="center"/>
          </w:tcPr>
          <w:p w:rsidR="00FB414F" w:rsidRPr="00FB414F" w:rsidRDefault="00FB414F" w:rsidP="00FB414F">
            <w:pPr>
              <w:jc w:val="center"/>
              <w:rPr>
                <w:rFonts w:ascii="Century Gothic" w:eastAsia="Times New Roman" w:hAnsi="Century Gothic" w:cs="Calibri"/>
                <w:b w:val="0"/>
                <w:bCs w:val="0"/>
                <w:color w:val="000000"/>
                <w:lang w:eastAsia="es-ES"/>
              </w:rPr>
            </w:pPr>
          </w:p>
        </w:tc>
        <w:tc>
          <w:tcPr>
            <w:tcW w:w="4180" w:type="dxa"/>
            <w:gridSpan w:val="4"/>
            <w:tcBorders>
              <w:bottom w:val="none" w:sz="0" w:space="0" w:color="auto"/>
              <w:right w:val="single" w:sz="4" w:space="0" w:color="auto"/>
            </w:tcBorders>
            <w:vAlign w:val="center"/>
          </w:tcPr>
          <w:p w:rsidR="00FB414F" w:rsidRPr="00FB414F" w:rsidRDefault="00FB414F"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sz w:val="16"/>
                <w:lang w:eastAsia="es-ES"/>
              </w:rPr>
            </w:pPr>
            <w:r w:rsidRPr="00FB414F">
              <w:rPr>
                <w:rFonts w:ascii="Century Gothic" w:eastAsia="Times New Roman" w:hAnsi="Century Gothic" w:cs="Calibri"/>
                <w:bCs w:val="0"/>
                <w:i/>
                <w:caps w:val="0"/>
                <w:color w:val="000000"/>
                <w:sz w:val="32"/>
                <w:lang w:eastAsia="es-ES"/>
              </w:rPr>
              <w:t>BEST</w:t>
            </w:r>
          </w:p>
        </w:tc>
        <w:tc>
          <w:tcPr>
            <w:tcW w:w="3870" w:type="dxa"/>
            <w:gridSpan w:val="4"/>
            <w:tcBorders>
              <w:left w:val="single" w:sz="4" w:space="0" w:color="auto"/>
              <w:bottom w:val="none" w:sz="0" w:space="0" w:color="auto"/>
            </w:tcBorders>
            <w:vAlign w:val="center"/>
          </w:tcPr>
          <w:p w:rsidR="00FB414F" w:rsidRPr="00FB414F" w:rsidRDefault="00FB414F"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sz w:val="16"/>
                <w:lang w:eastAsia="es-ES"/>
              </w:rPr>
            </w:pPr>
            <w:r w:rsidRPr="00FB414F">
              <w:rPr>
                <w:rFonts w:ascii="Century Gothic" w:eastAsia="Times New Roman" w:hAnsi="Century Gothic" w:cs="Calibri"/>
                <w:bCs w:val="0"/>
                <w:i/>
                <w:caps w:val="0"/>
                <w:color w:val="000000"/>
                <w:sz w:val="32"/>
                <w:lang w:eastAsia="es-ES"/>
              </w:rPr>
              <w:t>FIRST</w:t>
            </w:r>
          </w:p>
        </w:tc>
        <w:tc>
          <w:tcPr>
            <w:tcW w:w="907" w:type="dxa"/>
            <w:tcBorders>
              <w:bottom w:val="none" w:sz="0" w:space="0" w:color="auto"/>
            </w:tcBorders>
            <w:shd w:val="clear" w:color="auto" w:fill="FFFFFF" w:themeFill="background1"/>
            <w:vAlign w:val="center"/>
          </w:tcPr>
          <w:p w:rsidR="00FB414F" w:rsidRPr="00FB414F" w:rsidRDefault="00FB414F"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lang w:eastAsia="es-ES"/>
              </w:rPr>
            </w:pP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lang w:eastAsia="es-ES"/>
              </w:rPr>
            </w:pP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1</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2</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3</w:t>
            </w:r>
          </w:p>
        </w:tc>
        <w:tc>
          <w:tcPr>
            <w:tcW w:w="1045" w:type="dxa"/>
            <w:tcBorders>
              <w:bottom w:val="single" w:sz="4" w:space="0" w:color="auto"/>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4</w:t>
            </w:r>
          </w:p>
        </w:tc>
        <w:tc>
          <w:tcPr>
            <w:tcW w:w="1045" w:type="dxa"/>
            <w:tcBorders>
              <w:left w:val="single" w:sz="4" w:space="0" w:color="auto"/>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5</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6</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7</w:t>
            </w:r>
          </w:p>
        </w:tc>
        <w:tc>
          <w:tcPr>
            <w:tcW w:w="73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w:t>
            </w:r>
            <w:r w:rsidR="00761C60">
              <w:rPr>
                <w:rFonts w:ascii="Century Gothic" w:eastAsia="Times New Roman" w:hAnsi="Century Gothic" w:cs="Calibri"/>
                <w:b/>
                <w:bCs/>
                <w:caps/>
                <w:color w:val="000000"/>
                <w:sz w:val="16"/>
                <w:lang w:eastAsia="es-ES"/>
              </w:rPr>
              <w:t>queda</w:t>
            </w:r>
            <w:r w:rsidRPr="00FB414F">
              <w:rPr>
                <w:rFonts w:ascii="Century Gothic" w:eastAsia="Times New Roman" w:hAnsi="Century Gothic" w:cs="Calibri"/>
                <w:b/>
                <w:bCs/>
                <w:caps/>
                <w:color w:val="000000"/>
                <w:sz w:val="16"/>
                <w:lang w:eastAsia="es-ES"/>
              </w:rPr>
              <w:t xml:space="preserve"> local 8</w:t>
            </w:r>
          </w:p>
        </w:tc>
        <w:tc>
          <w:tcPr>
            <w:tcW w:w="907" w:type="dxa"/>
            <w:tcBorders>
              <w:bottom w:val="single" w:sz="4" w:space="0" w:color="auto"/>
            </w:tcBorders>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aps/>
                <w:color w:val="000000"/>
                <w:lang w:eastAsia="es-ES"/>
              </w:rPr>
              <w:t>Media</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1</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29,5</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58,39</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23,16</w:t>
            </w:r>
          </w:p>
        </w:tc>
        <w:tc>
          <w:tcPr>
            <w:tcW w:w="1045" w:type="dxa"/>
            <w:tcBorders>
              <w:top w:val="single" w:sz="4" w:space="0" w:color="auto"/>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05,17</w:t>
            </w:r>
          </w:p>
        </w:tc>
        <w:tc>
          <w:tcPr>
            <w:tcW w:w="1045" w:type="dxa"/>
            <w:tcBorders>
              <w:top w:val="single" w:sz="4" w:space="0" w:color="auto"/>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6,37</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9,48</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51</w:t>
            </w:r>
          </w:p>
        </w:tc>
        <w:tc>
          <w:tcPr>
            <w:tcW w:w="73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55</w:t>
            </w:r>
          </w:p>
        </w:tc>
        <w:tc>
          <w:tcPr>
            <w:tcW w:w="907" w:type="dxa"/>
            <w:tcBorders>
              <w:top w:val="single" w:sz="4" w:space="0" w:color="auto"/>
            </w:tcBorders>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107,02</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2</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95,33</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15,0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20,55</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4,4</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8,35</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39</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33</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66,55</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3</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62,03</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96,44</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88,13</w:t>
            </w:r>
          </w:p>
        </w:tc>
        <w:tc>
          <w:tcPr>
            <w:tcW w:w="1045" w:type="dxa"/>
            <w:tcBorders>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6,6</w:t>
            </w:r>
          </w:p>
        </w:tc>
        <w:tc>
          <w:tcPr>
            <w:tcW w:w="1045" w:type="dxa"/>
            <w:tcBorders>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21</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22</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34</w:t>
            </w:r>
          </w:p>
        </w:tc>
        <w:tc>
          <w:tcPr>
            <w:tcW w:w="73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16</w:t>
            </w:r>
          </w:p>
        </w:tc>
        <w:tc>
          <w:tcPr>
            <w:tcW w:w="907" w:type="dxa"/>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55,52</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05,81</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7,96</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0,3</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3,01</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3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61</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3</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22</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35,32</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5</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8,44</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1,95</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7,93</w:t>
            </w:r>
          </w:p>
        </w:tc>
        <w:tc>
          <w:tcPr>
            <w:tcW w:w="1045" w:type="dxa"/>
            <w:tcBorders>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5,37</w:t>
            </w:r>
          </w:p>
        </w:tc>
        <w:tc>
          <w:tcPr>
            <w:tcW w:w="1045" w:type="dxa"/>
            <w:tcBorders>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76</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22</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57</w:t>
            </w:r>
          </w:p>
        </w:tc>
        <w:tc>
          <w:tcPr>
            <w:tcW w:w="73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45</w:t>
            </w:r>
          </w:p>
        </w:tc>
        <w:tc>
          <w:tcPr>
            <w:tcW w:w="907" w:type="dxa"/>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25,84</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6</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6,39</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6,95</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8,26</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3,65</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6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42</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9</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51</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23,59</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7</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03,13</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3,48</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9,79</w:t>
            </w:r>
          </w:p>
        </w:tc>
        <w:tc>
          <w:tcPr>
            <w:tcW w:w="1045" w:type="dxa"/>
            <w:tcBorders>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4,4</w:t>
            </w:r>
          </w:p>
        </w:tc>
        <w:tc>
          <w:tcPr>
            <w:tcW w:w="1045" w:type="dxa"/>
            <w:tcBorders>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76</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44</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02</w:t>
            </w:r>
          </w:p>
        </w:tc>
        <w:tc>
          <w:tcPr>
            <w:tcW w:w="73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59</w:t>
            </w:r>
          </w:p>
        </w:tc>
        <w:tc>
          <w:tcPr>
            <w:tcW w:w="907" w:type="dxa"/>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32,7</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8</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96,76</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1,37</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0,74</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4,81</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69</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59</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6</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16</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30,84</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tcPr>
          <w:p w:rsidR="00FB414F" w:rsidRPr="00FB414F" w:rsidRDefault="00FB414F" w:rsidP="00FB414F">
            <w:pPr>
              <w:jc w:val="center"/>
              <w:rPr>
                <w:rFonts w:ascii="Century Gothic" w:eastAsia="Times New Roman" w:hAnsi="Century Gothic" w:cs="Calibri"/>
                <w:b w:val="0"/>
                <w:bCs w:val="0"/>
                <w:caps w:val="0"/>
                <w:color w:val="000000"/>
                <w:sz w:val="16"/>
                <w:lang w:eastAsia="es-ES"/>
              </w:rPr>
            </w:pPr>
            <w:r w:rsidRPr="00FB414F">
              <w:rPr>
                <w:rFonts w:ascii="Century Gothic" w:eastAsia="Times New Roman" w:hAnsi="Century Gothic" w:cs="Calibri"/>
                <w:color w:val="000000"/>
                <w:sz w:val="16"/>
                <w:lang w:eastAsia="es-ES"/>
              </w:rPr>
              <w:t>Instancia 9</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9,68</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2,74</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8,74</w:t>
            </w:r>
          </w:p>
        </w:tc>
        <w:tc>
          <w:tcPr>
            <w:tcW w:w="1045" w:type="dxa"/>
            <w:tcBorders>
              <w:right w:val="single" w:sz="4" w:space="0" w:color="auto"/>
            </w:tcBorders>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6,15</w:t>
            </w:r>
          </w:p>
        </w:tc>
        <w:tc>
          <w:tcPr>
            <w:tcW w:w="1045" w:type="dxa"/>
            <w:tcBorders>
              <w:left w:val="single" w:sz="4" w:space="0" w:color="auto"/>
            </w:tcBorders>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72</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46</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03</w:t>
            </w:r>
          </w:p>
        </w:tc>
        <w:tc>
          <w:tcPr>
            <w:tcW w:w="73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02</w:t>
            </w:r>
          </w:p>
        </w:tc>
        <w:tc>
          <w:tcPr>
            <w:tcW w:w="907" w:type="dxa"/>
            <w:shd w:val="clear" w:color="auto" w:fill="FFF2CC" w:themeFill="accent4" w:themeFillTint="33"/>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24,44</w:t>
            </w:r>
          </w:p>
        </w:tc>
      </w:tr>
      <w:tr w:rsidR="00FB414F" w:rsidRPr="00FB414F" w:rsidTr="00761C60">
        <w:trPr>
          <w:gridAfter w:val="1"/>
          <w:cnfStyle w:val="000000100000" w:firstRow="0" w:lastRow="0" w:firstColumn="0" w:lastColumn="0" w:oddVBand="0" w:evenVBand="0" w:oddHBand="1" w:evenHBand="0" w:firstRowFirstColumn="0" w:firstRowLastColumn="0" w:lastRowFirstColumn="0" w:lastRowLastColumn="0"/>
          <w:wAfter w:w="907" w:type="dxa"/>
          <w:trHeight w:val="315"/>
        </w:trPr>
        <w:tc>
          <w:tcPr>
            <w:cnfStyle w:val="001000000000" w:firstRow="0" w:lastRow="0" w:firstColumn="1" w:lastColumn="0" w:oddVBand="0" w:evenVBand="0" w:oddHBand="0" w:evenHBand="0" w:firstRowFirstColumn="0" w:firstRowLastColumn="0" w:lastRowFirstColumn="0" w:lastRowLastColumn="0"/>
            <w:tcW w:w="1055" w:type="dxa"/>
            <w:shd w:val="clear" w:color="auto" w:fill="FFF2CC" w:themeFill="accent4" w:themeFillTint="33"/>
            <w:vAlign w:val="center"/>
            <w:hideMark/>
          </w:tcPr>
          <w:p w:rsidR="00FB414F" w:rsidRPr="00FB414F" w:rsidRDefault="00FB414F" w:rsidP="00FB414F">
            <w:pPr>
              <w:jc w:val="center"/>
              <w:rPr>
                <w:rFonts w:ascii="Century Gothic" w:eastAsia="Times New Roman" w:hAnsi="Century Gothic" w:cs="Calibri"/>
                <w:caps w:val="0"/>
                <w:color w:val="000000"/>
                <w:lang w:eastAsia="es-ES"/>
              </w:rPr>
            </w:pPr>
            <w:r w:rsidRPr="00FB414F">
              <w:rPr>
                <w:rFonts w:ascii="Century Gothic" w:eastAsia="Times New Roman" w:hAnsi="Century Gothic" w:cs="Calibri"/>
                <w:color w:val="000000"/>
                <w:lang w:eastAsia="es-ES"/>
              </w:rPr>
              <w:t>Media</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143,01</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73,81</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64,18</w:t>
            </w:r>
          </w:p>
        </w:tc>
        <w:tc>
          <w:tcPr>
            <w:tcW w:w="1045" w:type="dxa"/>
            <w:tcBorders>
              <w:right w:val="single" w:sz="4" w:space="0" w:color="auto"/>
            </w:tcBorders>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54,84</w:t>
            </w:r>
          </w:p>
        </w:tc>
        <w:tc>
          <w:tcPr>
            <w:tcW w:w="1045" w:type="dxa"/>
            <w:tcBorders>
              <w:left w:val="single" w:sz="4" w:space="0" w:color="auto"/>
            </w:tcBorders>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6,94</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5,53</w:t>
            </w:r>
          </w:p>
        </w:tc>
        <w:tc>
          <w:tcPr>
            <w:tcW w:w="1045" w:type="dxa"/>
            <w:shd w:val="clear" w:color="auto" w:fill="C5E0B3" w:themeFill="accent6" w:themeFillTint="66"/>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4,41</w:t>
            </w:r>
          </w:p>
        </w:tc>
        <w:tc>
          <w:tcPr>
            <w:tcW w:w="73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4,48</w:t>
            </w:r>
          </w:p>
        </w:tc>
      </w:tr>
    </w:tbl>
    <w:p w:rsidR="00FB414F" w:rsidRDefault="00FB414F" w:rsidP="00107381">
      <w:pPr>
        <w:pStyle w:val="LetranormalTFG"/>
      </w:pPr>
    </w:p>
    <w:p w:rsidR="00270E43" w:rsidRDefault="00270E43" w:rsidP="00270E43">
      <w:pPr>
        <w:pStyle w:val="LetranormalTFG"/>
        <w:jc w:val="center"/>
      </w:pPr>
      <w:r w:rsidRPr="00ED20EE">
        <w:rPr>
          <w:b/>
        </w:rPr>
        <w:t xml:space="preserve">Tabla </w:t>
      </w:r>
      <w:r w:rsidR="00987EDC">
        <w:rPr>
          <w:b/>
        </w:rPr>
        <w:t>5</w:t>
      </w:r>
      <w:r w:rsidRPr="00ED20EE">
        <w:rPr>
          <w:b/>
        </w:rPr>
        <w:t>.</w:t>
      </w:r>
      <w:r>
        <w:rPr>
          <w:b/>
        </w:rPr>
        <w:t xml:space="preserve"> </w:t>
      </w:r>
      <w:r>
        <w:t>Tiempo medio que se tarda en conseguir la solución óptima.</w:t>
      </w:r>
    </w:p>
    <w:p w:rsidR="008561D5" w:rsidRPr="00ED20EE" w:rsidRDefault="008561D5" w:rsidP="00270E43">
      <w:pPr>
        <w:pStyle w:val="LetranormalTFG"/>
        <w:jc w:val="center"/>
      </w:pPr>
    </w:p>
    <w:p w:rsidR="003E4B31" w:rsidRDefault="00270E43" w:rsidP="00270E43">
      <w:pPr>
        <w:pStyle w:val="LetranormalTFG"/>
      </w:pPr>
      <w:r>
        <w:lastRenderedPageBreak/>
        <w:t>En esta tabla se puede observar cómo</w:t>
      </w:r>
      <w:r w:rsidR="00464F93">
        <w:t xml:space="preserve"> el tiempo que se tarda en encontrar el mejor valor es mucho menor utilizando </w:t>
      </w:r>
      <w:proofErr w:type="spellStart"/>
      <w:r w:rsidR="00464F93">
        <w:t>first</w:t>
      </w:r>
      <w:proofErr w:type="spellEnd"/>
      <w:r w:rsidR="00464F93">
        <w:t xml:space="preserve"> que </w:t>
      </w:r>
      <w:proofErr w:type="spellStart"/>
      <w:r w:rsidR="00464F93">
        <w:t>best</w:t>
      </w:r>
      <w:proofErr w:type="spellEnd"/>
      <w:r w:rsidR="00464F93">
        <w:t>. También se puede comprobar como al aumentar el valor de modificación de vecinos se encuentra el mejor valor de manera más rápida.</w:t>
      </w:r>
    </w:p>
    <w:p w:rsidR="00464F93" w:rsidRDefault="004F5A0C" w:rsidP="00270E43">
      <w:pPr>
        <w:pStyle w:val="LetranormalTFG"/>
      </w:pPr>
      <w:r>
        <w:t xml:space="preserve">En cuanto a la relación calidad de la solución tiempo de ejecución, </w:t>
      </w:r>
      <w:proofErr w:type="spellStart"/>
      <w:r>
        <w:t>best</w:t>
      </w:r>
      <w:proofErr w:type="spellEnd"/>
      <w:r>
        <w:t xml:space="preserve"> obtiene resultados un </w:t>
      </w:r>
      <w:r w:rsidRPr="00A82EC2">
        <w:rPr>
          <w:b/>
        </w:rPr>
        <w:t>8%</w:t>
      </w:r>
      <w:r>
        <w:t xml:space="preserve"> mejores que </w:t>
      </w:r>
      <w:proofErr w:type="spellStart"/>
      <w:r>
        <w:t>first</w:t>
      </w:r>
      <w:proofErr w:type="spellEnd"/>
      <w:r>
        <w:t xml:space="preserve">, sin </w:t>
      </w:r>
      <w:r w:rsidR="00962A9D">
        <w:t>embargo,</w:t>
      </w:r>
      <w:r w:rsidR="00A82EC2">
        <w:t xml:space="preserve"> tarda</w:t>
      </w:r>
      <w:r>
        <w:t xml:space="preserve"> </w:t>
      </w:r>
      <w:r w:rsidR="00A82EC2" w:rsidRPr="00A82EC2">
        <w:rPr>
          <w:b/>
        </w:rPr>
        <w:t>25.83</w:t>
      </w:r>
      <w:r w:rsidR="00A82EC2">
        <w:t xml:space="preserve"> veces </w:t>
      </w:r>
      <w:r w:rsidR="00962A9D">
        <w:t>más</w:t>
      </w:r>
      <w:r w:rsidR="00A82EC2">
        <w:t xml:space="preserve"> en obtenerlos.</w:t>
      </w:r>
    </w:p>
    <w:p w:rsidR="00962A9D" w:rsidRDefault="00991453" w:rsidP="00270E43">
      <w:pPr>
        <w:pStyle w:val="LetranormalTFG"/>
      </w:pPr>
      <w:r>
        <w:t xml:space="preserve">En lo respectivo al valor de modificación de los vecinos, su aumento implica una mejora tanto del valor obtenido como del tiempo de ejecución. </w:t>
      </w:r>
      <w:r w:rsidR="001C6FCE">
        <w:t>En cuanto a l</w:t>
      </w:r>
      <w:r>
        <w:t>a mejora obtenida</w:t>
      </w:r>
      <w:r w:rsidR="001C6FCE">
        <w:t>,</w:t>
      </w:r>
      <w:r>
        <w:t xml:space="preserve"> </w:t>
      </w:r>
      <w:r w:rsidR="001C6FCE">
        <w:t>p</w:t>
      </w:r>
      <w:r>
        <w:t xml:space="preserve">or cada aumento del valor en 0.05 se mejora el tiempo del robot entre un </w:t>
      </w:r>
      <w:r w:rsidRPr="00991453">
        <w:rPr>
          <w:b/>
        </w:rPr>
        <w:t>1%-2%</w:t>
      </w:r>
      <w:r>
        <w:t xml:space="preserve">. El porcentaje de mejora </w:t>
      </w:r>
      <w:r w:rsidR="00500887">
        <w:t>del</w:t>
      </w:r>
      <w:r>
        <w:t xml:space="preserve"> tiempo de ejecución</w:t>
      </w:r>
      <w:r w:rsidR="00500887">
        <w:t xml:space="preserve"> al aumentar el modificador de los vecinos varía entre los diferentes aumentos y si es </w:t>
      </w:r>
      <w:proofErr w:type="spellStart"/>
      <w:r w:rsidR="00500887">
        <w:t>best</w:t>
      </w:r>
      <w:proofErr w:type="spellEnd"/>
      <w:r w:rsidR="00500887">
        <w:t xml:space="preserve"> o </w:t>
      </w:r>
      <w:proofErr w:type="spellStart"/>
      <w:r w:rsidR="00500887">
        <w:t>first</w:t>
      </w:r>
      <w:proofErr w:type="spellEnd"/>
      <w:r w:rsidR="00500887">
        <w:t>,</w:t>
      </w:r>
      <w:r>
        <w:t xml:space="preserve"> </w:t>
      </w:r>
      <w:r w:rsidR="00500887">
        <w:t>esta mejora se</w:t>
      </w:r>
      <w:r>
        <w:t xml:space="preserve"> muestra en la tabla </w:t>
      </w:r>
      <w:r w:rsidR="00987EDC">
        <w:t>6</w:t>
      </w:r>
      <w:r>
        <w:t>.</w:t>
      </w:r>
    </w:p>
    <w:p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rsidTr="00622EBC">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Pr>
          <w:p w:rsidR="00991453" w:rsidRDefault="00991453" w:rsidP="00270E43">
            <w:pPr>
              <w:pStyle w:val="LetranormalTFG"/>
            </w:pP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05-0.1</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rsidTr="00622EBC">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0.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5-0.2</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rsidR="00691FC3" w:rsidRDefault="00691FC3" w:rsidP="00622EBC">
      <w:pPr>
        <w:pStyle w:val="LetranormalTFG"/>
        <w:jc w:val="center"/>
        <w:rPr>
          <w:b/>
        </w:rPr>
      </w:pPr>
    </w:p>
    <w:p w:rsidR="00991453" w:rsidRDefault="00622EBC" w:rsidP="00622EBC">
      <w:pPr>
        <w:pStyle w:val="LetranormalTFG"/>
        <w:jc w:val="center"/>
      </w:pPr>
      <w:r w:rsidRPr="00622EBC">
        <w:rPr>
          <w:b/>
        </w:rPr>
        <w:t xml:space="preserve">Tabla </w:t>
      </w:r>
      <w:r w:rsidR="00987EDC">
        <w:rPr>
          <w:b/>
        </w:rPr>
        <w:t>6</w:t>
      </w:r>
      <w:r w:rsidRPr="00622EBC">
        <w:rPr>
          <w:b/>
        </w:rPr>
        <w:t>.</w:t>
      </w:r>
      <w:r>
        <w:t xml:space="preserve"> Mejora de</w:t>
      </w:r>
      <w:r w:rsidR="00500887">
        <w:t>l</w:t>
      </w:r>
      <w:r>
        <w:t xml:space="preserve"> tiempo de ejecución del algoritmo</w:t>
      </w:r>
      <w:r w:rsidR="00C131AC">
        <w:t xml:space="preserve"> al aumentar el valor de modificación de vecinos en </w:t>
      </w:r>
      <w:proofErr w:type="spellStart"/>
      <w:r w:rsidR="00C131AC">
        <w:t>best</w:t>
      </w:r>
      <w:proofErr w:type="spellEnd"/>
      <w:r w:rsidR="00C131AC">
        <w:t xml:space="preserve"> y </w:t>
      </w:r>
      <w:proofErr w:type="spellStart"/>
      <w:r w:rsidR="00C131AC">
        <w:t>first</w:t>
      </w:r>
      <w:proofErr w:type="spellEnd"/>
      <w:r>
        <w:t>.</w:t>
      </w:r>
    </w:p>
    <w:p w:rsidR="001C6FCE" w:rsidRDefault="001C6FCE" w:rsidP="00622EBC">
      <w:pPr>
        <w:pStyle w:val="LetranormalTFG"/>
        <w:jc w:val="center"/>
      </w:pPr>
    </w:p>
    <w:p w:rsidR="001C6FCE" w:rsidRDefault="001C6FCE" w:rsidP="001C6FCE">
      <w:pPr>
        <w:pStyle w:val="LetranormalTFG"/>
      </w:pPr>
      <w:r>
        <w:t xml:space="preserve">A continuación, se muestra una gráfica en la que se muestra </w:t>
      </w:r>
      <w:r w:rsidR="00135E1F">
        <w:t>un</w:t>
      </w:r>
      <w:r>
        <w:t xml:space="preserve"> caso</w:t>
      </w:r>
      <w:r w:rsidR="0033606E">
        <w:t xml:space="preserve"> </w:t>
      </w:r>
      <w:r w:rsidR="008B03E5">
        <w:t xml:space="preserve">estándar (Búsqueda local 2 y 6 – Instancia 3), </w:t>
      </w:r>
      <w:r w:rsidR="00843D65">
        <w:t xml:space="preserve">con </w:t>
      </w:r>
      <w:proofErr w:type="spellStart"/>
      <w:r>
        <w:t>best</w:t>
      </w:r>
      <w:proofErr w:type="spellEnd"/>
      <w:r>
        <w:t xml:space="preserve"> y </w:t>
      </w:r>
      <w:proofErr w:type="spellStart"/>
      <w:r>
        <w:t>first</w:t>
      </w:r>
      <w:proofErr w:type="spellEnd"/>
      <w:r>
        <w:t>, y los valores obtenidos a lo largo del tiempo de ejecución.</w:t>
      </w:r>
    </w:p>
    <w:p w:rsidR="008B03E5" w:rsidRDefault="002A75F2" w:rsidP="008B03E5">
      <w:pPr>
        <w:pStyle w:val="LetranormalTFG"/>
        <w:jc w:val="center"/>
      </w:pPr>
      <w:r>
        <w:rPr>
          <w:noProof/>
          <w:lang w:eastAsia="es-ES"/>
        </w:rPr>
        <w:lastRenderedPageBreak/>
        <w:drawing>
          <wp:inline distT="0" distB="0" distL="0" distR="0" wp14:anchorId="34D9C9FF" wp14:editId="22270EBC">
            <wp:extent cx="4572000" cy="2743200"/>
            <wp:effectExtent l="0" t="0" r="0" b="0"/>
            <wp:docPr id="1" name="Gráfico 1">
              <a:extLst xmlns:a="http://schemas.openxmlformats.org/drawingml/2006/main">
                <a:ext uri="{FF2B5EF4-FFF2-40B4-BE49-F238E27FC236}">
                  <a16:creationId xmlns:a16="http://schemas.microsoft.com/office/drawing/2014/main" id="{60EBD157-ED32-4CF0-A13E-F823B893E7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8B03E5" w:rsidRDefault="008B03E5" w:rsidP="008B03E5">
      <w:pPr>
        <w:pStyle w:val="LetranormalTFG"/>
        <w:jc w:val="center"/>
      </w:pPr>
      <w:r w:rsidRPr="008B03E5">
        <w:rPr>
          <w:b/>
        </w:rPr>
        <w:t>Gr</w:t>
      </w:r>
      <w:r w:rsidR="008705AC">
        <w:rPr>
          <w:b/>
        </w:rPr>
        <w:t>á</w:t>
      </w:r>
      <w:r w:rsidRPr="008B03E5">
        <w:rPr>
          <w:b/>
        </w:rPr>
        <w:t xml:space="preserve">fica </w:t>
      </w:r>
      <w:r w:rsidR="00FA6AB2">
        <w:rPr>
          <w:b/>
        </w:rPr>
        <w:t>1</w:t>
      </w:r>
      <w:r w:rsidRPr="008B03E5">
        <w:rPr>
          <w:b/>
        </w:rPr>
        <w:t>.</w:t>
      </w:r>
      <w:r>
        <w:t xml:space="preserve"> Comparación </w:t>
      </w:r>
      <w:proofErr w:type="spellStart"/>
      <w:r>
        <w:t>best</w:t>
      </w:r>
      <w:proofErr w:type="spellEnd"/>
      <w:r>
        <w:t xml:space="preserve"> y </w:t>
      </w:r>
      <w:proofErr w:type="spellStart"/>
      <w:r>
        <w:t>first</w:t>
      </w:r>
      <w:proofErr w:type="spellEnd"/>
      <w:r w:rsidR="002A75F2">
        <w:t xml:space="preserve"> sobre misma instancia.</w:t>
      </w:r>
    </w:p>
    <w:p w:rsidR="008B03E5" w:rsidRDefault="008B03E5" w:rsidP="008B03E5">
      <w:pPr>
        <w:pStyle w:val="LetranormalTFG"/>
      </w:pPr>
      <w:r>
        <w:br/>
        <w:t>En esta gr</w:t>
      </w:r>
      <w:r w:rsidR="008705AC">
        <w:t>á</w:t>
      </w:r>
      <w:r>
        <w:t xml:space="preserve">fica se puede observar como mediante </w:t>
      </w:r>
      <w:proofErr w:type="spellStart"/>
      <w:r>
        <w:t>first</w:t>
      </w:r>
      <w:proofErr w:type="spellEnd"/>
      <w:r>
        <w:t xml:space="preserve"> se encuentra un valor optimo muy rápido, sin embargo, el valor que consigue </w:t>
      </w:r>
      <w:proofErr w:type="spellStart"/>
      <w:r>
        <w:t>best</w:t>
      </w:r>
      <w:proofErr w:type="spellEnd"/>
      <w:r>
        <w:t xml:space="preserve"> es mejor. Se puede comprobar también como </w:t>
      </w:r>
      <w:proofErr w:type="spellStart"/>
      <w:r>
        <w:t>best</w:t>
      </w:r>
      <w:proofErr w:type="spellEnd"/>
      <w:r>
        <w:t xml:space="preserve"> parece que se </w:t>
      </w:r>
      <w:r w:rsidR="00311670">
        <w:t>estanca,</w:t>
      </w:r>
      <w:r>
        <w:t xml:space="preserve"> pero continúa sacando mejores valores, sin </w:t>
      </w:r>
      <w:r w:rsidR="00311670">
        <w:t>embargo,</w:t>
      </w:r>
      <w:r>
        <w:t xml:space="preserve"> </w:t>
      </w:r>
      <w:proofErr w:type="spellStart"/>
      <w:r>
        <w:t>first</w:t>
      </w:r>
      <w:proofErr w:type="spellEnd"/>
      <w:r>
        <w:t xml:space="preserve"> se estanca y no consigue mejorar su resultado.</w:t>
      </w:r>
    </w:p>
    <w:p w:rsidR="00051901" w:rsidRDefault="001C3D84" w:rsidP="00176A09">
      <w:pPr>
        <w:pStyle w:val="LetranormalTFG"/>
      </w:pPr>
      <w:r>
        <w:t>En la siguiente gr</w:t>
      </w:r>
      <w:r w:rsidR="008705AC">
        <w:t>á</w:t>
      </w:r>
      <w:r>
        <w:t>fica</w:t>
      </w:r>
      <w:r w:rsidR="00051901">
        <w:t xml:space="preserve"> </w:t>
      </w:r>
      <w:r w:rsidR="00A65D39">
        <w:t xml:space="preserve">se ha modificado el constructor para que </w:t>
      </w:r>
      <w:proofErr w:type="spellStart"/>
      <w:r w:rsidR="00A65D39">
        <w:t>best</w:t>
      </w:r>
      <w:proofErr w:type="spellEnd"/>
      <w:r w:rsidR="00A65D39">
        <w:t xml:space="preserve"> y </w:t>
      </w:r>
      <w:proofErr w:type="spellStart"/>
      <w:r w:rsidR="00A65D39">
        <w:t>first</w:t>
      </w:r>
      <w:proofErr w:type="spellEnd"/>
      <w:r w:rsidR="00A65D39">
        <w:t xml:space="preserve"> empiecen desde el mismo robot inicial</w:t>
      </w:r>
      <w:r w:rsidR="00F163CE">
        <w:t xml:space="preserve"> (Búsqueda local 2 y 6 – Instancia 1)</w:t>
      </w:r>
      <w:r w:rsidR="00A65D39">
        <w:t>.</w:t>
      </w:r>
    </w:p>
    <w:p w:rsidR="00F163CE" w:rsidRDefault="00F163CE" w:rsidP="00176A09">
      <w:pPr>
        <w:pStyle w:val="LetranormalTFG"/>
      </w:pPr>
    </w:p>
    <w:p w:rsidR="00A65D39" w:rsidRPr="00F163CE" w:rsidRDefault="000476C3" w:rsidP="00A65D39">
      <w:pPr>
        <w:pStyle w:val="LetranormalTFG"/>
        <w:jc w:val="center"/>
        <w:rPr>
          <w:b/>
        </w:rPr>
      </w:pPr>
      <w:r>
        <w:rPr>
          <w:noProof/>
          <w:lang w:eastAsia="es-ES"/>
        </w:rPr>
        <w:drawing>
          <wp:inline distT="0" distB="0" distL="0" distR="0" wp14:anchorId="65545CFB" wp14:editId="77FB2EE8">
            <wp:extent cx="4576083" cy="3011942"/>
            <wp:effectExtent l="0" t="0" r="15240" b="17145"/>
            <wp:docPr id="18" name="Gráfico 18">
              <a:extLst xmlns:a="http://schemas.openxmlformats.org/drawingml/2006/main">
                <a:ext uri="{FF2B5EF4-FFF2-40B4-BE49-F238E27FC236}">
                  <a16:creationId xmlns:a16="http://schemas.microsoft.com/office/drawing/2014/main" id="{4A2D0442-3AAB-494B-A1D4-2D4CC627FD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F163CE" w:rsidRDefault="00A65D39" w:rsidP="00F163CE">
      <w:pPr>
        <w:pStyle w:val="LetranormalTFG"/>
        <w:jc w:val="center"/>
      </w:pPr>
      <w:r w:rsidRPr="00F163CE">
        <w:rPr>
          <w:b/>
        </w:rPr>
        <w:lastRenderedPageBreak/>
        <w:t>Gr</w:t>
      </w:r>
      <w:r w:rsidR="008705AC">
        <w:rPr>
          <w:b/>
        </w:rPr>
        <w:t>á</w:t>
      </w:r>
      <w:r w:rsidRPr="00F163CE">
        <w:rPr>
          <w:b/>
        </w:rPr>
        <w:t xml:space="preserve">fica </w:t>
      </w:r>
      <w:r w:rsidR="00987EDC">
        <w:rPr>
          <w:b/>
        </w:rPr>
        <w:t>2</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rsidR="00A65D39" w:rsidRDefault="00A65D39" w:rsidP="00F163CE">
      <w:pPr>
        <w:pStyle w:val="LetranormalTFG"/>
      </w:pPr>
    </w:p>
    <w:p w:rsidR="00F163CE" w:rsidRDefault="005F203E" w:rsidP="00F163CE">
      <w:pPr>
        <w:pStyle w:val="LetranormalTFG"/>
      </w:pPr>
      <w:r>
        <w:t>Gracias a esta gr</w:t>
      </w:r>
      <w:r w:rsidR="008705AC">
        <w:t>á</w:t>
      </w:r>
      <w:r>
        <w:t xml:space="preserve">fica se puede comprobar lo dicho anteriormente, </w:t>
      </w:r>
      <w:r w:rsidR="00E26F96">
        <w:t>puesto que,</w:t>
      </w:r>
      <w:r w:rsidR="000D18FF">
        <w:t xml:space="preserve"> a</w:t>
      </w:r>
      <w:r>
        <w:t xml:space="preserve"> pesar de partir del mismo robot, ocurren los mismo hechos que en las anteriores, es decir, </w:t>
      </w:r>
      <w:proofErr w:type="spellStart"/>
      <w:r>
        <w:t>first</w:t>
      </w:r>
      <w:proofErr w:type="spellEnd"/>
      <w:r>
        <w:t xml:space="preserve"> obtiene un valor un poco peor pero mucho más rápido que </w:t>
      </w:r>
      <w:proofErr w:type="spellStart"/>
      <w:r>
        <w:t>first</w:t>
      </w:r>
      <w:proofErr w:type="spellEnd"/>
      <w:r>
        <w:t>.</w:t>
      </w:r>
    </w:p>
    <w:p w:rsidR="008C317B" w:rsidRDefault="001C3D84" w:rsidP="00F163CE">
      <w:pPr>
        <w:pStyle w:val="LetranormalTFG"/>
      </w:pPr>
      <w:r>
        <w:t xml:space="preserve">Por último, se ha </w:t>
      </w:r>
      <w:r w:rsidR="00581168">
        <w:t>utilizado</w:t>
      </w:r>
      <w:r>
        <w:t xml:space="preserve"> </w:t>
      </w:r>
      <w:r w:rsidRPr="001C3D84">
        <w:rPr>
          <w:b/>
        </w:rPr>
        <w:t>ILS</w:t>
      </w:r>
      <w:r>
        <w:t xml:space="preserve"> sobre la ejecución de la gráfica </w:t>
      </w:r>
      <w:r w:rsidR="008705AC">
        <w:t>2</w:t>
      </w:r>
      <w:r>
        <w:t>.</w:t>
      </w:r>
    </w:p>
    <w:p w:rsidR="001C3D84" w:rsidRDefault="00581168" w:rsidP="00581168">
      <w:pPr>
        <w:pStyle w:val="LetranormalTFG"/>
        <w:jc w:val="center"/>
      </w:pPr>
      <w:r>
        <w:rPr>
          <w:noProof/>
          <w:lang w:eastAsia="es-ES"/>
        </w:rPr>
        <w:drawing>
          <wp:inline distT="0" distB="0" distL="0" distR="0" wp14:anchorId="2D49E869" wp14:editId="68F0CA81">
            <wp:extent cx="5012871" cy="2891118"/>
            <wp:effectExtent l="0" t="0" r="16510" b="5080"/>
            <wp:docPr id="21" name="Gráfico 21">
              <a:extLst xmlns:a="http://schemas.openxmlformats.org/drawingml/2006/main">
                <a:ext uri="{FF2B5EF4-FFF2-40B4-BE49-F238E27FC236}">
                  <a16:creationId xmlns:a16="http://schemas.microsoft.com/office/drawing/2014/main" id="{3CA848A3-4140-4AE8-831F-28F396697C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581168" w:rsidRDefault="00581168" w:rsidP="00581168">
      <w:pPr>
        <w:pStyle w:val="LetranormalTFG"/>
        <w:jc w:val="center"/>
      </w:pPr>
      <w:r w:rsidRPr="00581168">
        <w:rPr>
          <w:b/>
        </w:rPr>
        <w:t>Gr</w:t>
      </w:r>
      <w:r w:rsidR="008705AC">
        <w:rPr>
          <w:b/>
        </w:rPr>
        <w:t>á</w:t>
      </w:r>
      <w:r w:rsidRPr="00581168">
        <w:rPr>
          <w:b/>
        </w:rPr>
        <w:t xml:space="preserve">fica </w:t>
      </w:r>
      <w:r w:rsidR="008705AC">
        <w:rPr>
          <w:b/>
        </w:rPr>
        <w:t>3</w:t>
      </w:r>
      <w:r w:rsidRPr="00581168">
        <w:rPr>
          <w:b/>
        </w:rPr>
        <w:t>.</w:t>
      </w:r>
      <w:r>
        <w:t xml:space="preserve"> Misma ejecución que gr</w:t>
      </w:r>
      <w:r w:rsidR="008705AC">
        <w:t>á</w:t>
      </w:r>
      <w:r>
        <w:t xml:space="preserve">fica </w:t>
      </w:r>
      <w:r w:rsidR="008705AC">
        <w:t>2</w:t>
      </w:r>
      <w:r>
        <w:t xml:space="preserve"> aplicando ILS.</w:t>
      </w:r>
    </w:p>
    <w:p w:rsidR="00581168" w:rsidRDefault="00581168" w:rsidP="00581168">
      <w:pPr>
        <w:pStyle w:val="LetranormalTFG"/>
      </w:pPr>
      <w:r>
        <w:t xml:space="preserve">Para poder observar mejor lo ocurrido se han ampliado la </w:t>
      </w:r>
      <w:r w:rsidR="007473E2">
        <w:t>gráfica</w:t>
      </w:r>
      <w:r>
        <w:t xml:space="preserve">, en la </w:t>
      </w:r>
      <w:r w:rsidR="008705AC">
        <w:t>gráfica</w:t>
      </w:r>
      <w:r>
        <w:t xml:space="preserve"> </w:t>
      </w:r>
      <w:r w:rsidR="008705AC">
        <w:t>4</w:t>
      </w:r>
      <w:r>
        <w:t xml:space="preserve"> se puede observar esta misma ampliada.</w:t>
      </w:r>
    </w:p>
    <w:p w:rsidR="00581168" w:rsidRDefault="00581168" w:rsidP="00F163CE">
      <w:pPr>
        <w:pStyle w:val="LetranormalTFG"/>
      </w:pPr>
      <w:r>
        <w:rPr>
          <w:noProof/>
          <w:lang w:eastAsia="es-ES"/>
        </w:rPr>
        <w:drawing>
          <wp:inline distT="0" distB="0" distL="0" distR="0" wp14:anchorId="0372E8EE" wp14:editId="4DD6E56D">
            <wp:extent cx="2640066" cy="1630393"/>
            <wp:effectExtent l="0" t="0" r="8255" b="8255"/>
            <wp:docPr id="22" name="Gráfico 22">
              <a:extLst xmlns:a="http://schemas.openxmlformats.org/drawingml/2006/main">
                <a:ext uri="{FF2B5EF4-FFF2-40B4-BE49-F238E27FC236}">
                  <a16:creationId xmlns:a16="http://schemas.microsoft.com/office/drawing/2014/main" id="{78139637-3445-442E-9B9C-B251E9EC80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r w:rsidR="007D6074">
        <w:rPr>
          <w:noProof/>
          <w:lang w:eastAsia="es-ES"/>
        </w:rPr>
        <w:drawing>
          <wp:inline distT="0" distB="0" distL="0" distR="0" wp14:anchorId="26488C03" wp14:editId="7A03CB1D">
            <wp:extent cx="2855344" cy="1637793"/>
            <wp:effectExtent l="0" t="0" r="2540" b="635"/>
            <wp:docPr id="27" name="Gráfico 27">
              <a:extLst xmlns:a="http://schemas.openxmlformats.org/drawingml/2006/main">
                <a:ext uri="{FF2B5EF4-FFF2-40B4-BE49-F238E27FC236}">
                  <a16:creationId xmlns:a16="http://schemas.microsoft.com/office/drawing/2014/main" id="{AAA54AEE-D6DD-4D77-B8F0-FD5CE667F3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CB0BE7" w:rsidRPr="00CB0BE7" w:rsidRDefault="00CB0BE7" w:rsidP="00CB0BE7">
      <w:pPr>
        <w:pStyle w:val="LetranormalTFG"/>
        <w:jc w:val="center"/>
      </w:pPr>
      <w:r>
        <w:rPr>
          <w:b/>
        </w:rPr>
        <w:t xml:space="preserve">a) </w:t>
      </w:r>
      <w:r>
        <w:t xml:space="preserve">Final </w:t>
      </w:r>
      <w:proofErr w:type="spellStart"/>
      <w:r>
        <w:t>first</w:t>
      </w:r>
      <w:proofErr w:type="spellEnd"/>
      <w:r>
        <w:t xml:space="preserve"> ampliado </w:t>
      </w:r>
      <w:r>
        <w:tab/>
      </w:r>
      <w:r>
        <w:tab/>
      </w:r>
      <w:r>
        <w:tab/>
      </w:r>
      <w:r>
        <w:rPr>
          <w:b/>
        </w:rPr>
        <w:t xml:space="preserve">b) </w:t>
      </w:r>
      <w:r>
        <w:t xml:space="preserve">Final </w:t>
      </w:r>
      <w:proofErr w:type="spellStart"/>
      <w:r>
        <w:t>best</w:t>
      </w:r>
      <w:proofErr w:type="spellEnd"/>
      <w:r>
        <w:t xml:space="preserve"> ampliado</w:t>
      </w:r>
    </w:p>
    <w:p w:rsidR="00CB0BE7" w:rsidRDefault="00CB0BE7" w:rsidP="00CB0BE7">
      <w:pPr>
        <w:pStyle w:val="LetranormalTFG"/>
        <w:jc w:val="center"/>
      </w:pPr>
      <w:r w:rsidRPr="00CB0BE7">
        <w:rPr>
          <w:b/>
        </w:rPr>
        <w:t>Gr</w:t>
      </w:r>
      <w:r w:rsidR="008705AC">
        <w:rPr>
          <w:b/>
        </w:rPr>
        <w:t>á</w:t>
      </w:r>
      <w:r w:rsidRPr="00CB0BE7">
        <w:rPr>
          <w:b/>
        </w:rPr>
        <w:t xml:space="preserve">fica </w:t>
      </w:r>
      <w:r w:rsidR="008705AC">
        <w:rPr>
          <w:b/>
        </w:rPr>
        <w:t>4</w:t>
      </w:r>
      <w:r w:rsidRPr="00CB0BE7">
        <w:rPr>
          <w:b/>
        </w:rPr>
        <w:t>.</w:t>
      </w:r>
      <w:r>
        <w:t xml:space="preserve"> Final ampliado de la gráfica </w:t>
      </w:r>
      <w:r w:rsidR="008705AC">
        <w:t>3</w:t>
      </w:r>
      <w:r>
        <w:t>.</w:t>
      </w:r>
    </w:p>
    <w:p w:rsidR="007473E2" w:rsidRDefault="007473E2" w:rsidP="007473E2">
      <w:pPr>
        <w:pStyle w:val="LetranormalTFG"/>
      </w:pPr>
    </w:p>
    <w:p w:rsidR="007473E2" w:rsidRDefault="007473E2" w:rsidP="007473E2">
      <w:pPr>
        <w:pStyle w:val="LetranormalTFG"/>
      </w:pPr>
      <w:r>
        <w:lastRenderedPageBreak/>
        <w:t xml:space="preserve">Tras utilizar ILS se puede observar como tras permutar el optimo local se puede obtener un resultado mejor, en este caso sucede en </w:t>
      </w:r>
      <w:proofErr w:type="spellStart"/>
      <w:r>
        <w:t>best</w:t>
      </w:r>
      <w:proofErr w:type="spellEnd"/>
      <w:r>
        <w:t xml:space="preserve"> como se puede observar en la </w:t>
      </w:r>
      <w:r w:rsidR="0079458D">
        <w:t>gráfica</w:t>
      </w:r>
      <w:r>
        <w:t xml:space="preserve"> 5</w:t>
      </w:r>
      <w:r w:rsidR="0079458D">
        <w:t xml:space="preserve"> caso </w:t>
      </w:r>
      <w:r>
        <w:t>b</w:t>
      </w:r>
      <w:r w:rsidR="0079458D">
        <w:t>)</w:t>
      </w:r>
      <w:r>
        <w:t xml:space="preserve">. Sin </w:t>
      </w:r>
      <w:r w:rsidR="0079458D">
        <w:t>embargo,</w:t>
      </w:r>
      <w:r>
        <w:t xml:space="preserve"> también puede que tras utilizar ILS no mejore la solución como se puede ver en la gráfica 5</w:t>
      </w:r>
      <w:r w:rsidR="0079458D">
        <w:t xml:space="preserve"> caso </w:t>
      </w:r>
      <w:r>
        <w:t>a</w:t>
      </w:r>
      <w:r w:rsidR="0079458D">
        <w:t>)</w:t>
      </w:r>
      <w:r>
        <w:t xml:space="preserve"> que muestra el resultado tras utilizarlo sobre </w:t>
      </w:r>
      <w:proofErr w:type="spellStart"/>
      <w:r>
        <w:t>first</w:t>
      </w:r>
      <w:proofErr w:type="spellEnd"/>
      <w:r>
        <w:t>.</w:t>
      </w:r>
    </w:p>
    <w:p w:rsidR="008C317B" w:rsidRPr="00F163CE" w:rsidRDefault="008C317B" w:rsidP="00F163CE">
      <w:pPr>
        <w:pStyle w:val="LetranormalTFG"/>
      </w:pPr>
    </w:p>
    <w:p w:rsidR="0045644B" w:rsidRDefault="0045644B">
      <w:pPr>
        <w:pStyle w:val="TFGtitulo2"/>
      </w:pPr>
      <w:bookmarkStart w:id="190" w:name="_Toc516856599"/>
      <w:r>
        <w:t>4. Resultados finales</w:t>
      </w:r>
      <w:bookmarkEnd w:id="190"/>
    </w:p>
    <w:p w:rsidR="00C9595B" w:rsidRPr="00107381" w:rsidRDefault="00280E06" w:rsidP="00107381">
      <w:pPr>
        <w:pStyle w:val="LetranormalTFG"/>
      </w:pPr>
      <w:r>
        <w:t>Una vez comprobados los mejores métodos</w:t>
      </w:r>
      <w:r w:rsidR="00FA6AB2">
        <w:t xml:space="preserve">, se comprueban los cambios realizados en los valores geométricos del robot. A continuación, se muestra una tabla con los parámetros iniciales y los finales utilizados en la gráfica </w:t>
      </w:r>
      <w:r w:rsidR="008705AC">
        <w:t>2</w:t>
      </w:r>
      <w:r w:rsidR="00FA6AB2">
        <w:t>.</w:t>
      </w:r>
    </w:p>
    <w:p w:rsidR="00FA6AB2" w:rsidRDefault="00FA6AB2">
      <w:pPr>
        <w:rPr>
          <w:rFonts w:ascii="Century Gothic" w:eastAsiaTheme="majorEastAsia" w:hAnsi="Century Gothic" w:cstheme="majorBidi"/>
          <w:b/>
          <w:sz w:val="40"/>
          <w:szCs w:val="32"/>
        </w:rPr>
      </w:pPr>
    </w:p>
    <w:tbl>
      <w:tblPr>
        <w:tblStyle w:val="Tablanormal3"/>
        <w:tblW w:w="0" w:type="auto"/>
        <w:jc w:val="center"/>
        <w:tblLook w:val="04A0" w:firstRow="1" w:lastRow="0" w:firstColumn="1" w:lastColumn="0" w:noHBand="0" w:noVBand="1"/>
      </w:tblPr>
      <w:tblGrid>
        <w:gridCol w:w="1602"/>
        <w:gridCol w:w="1224"/>
        <w:gridCol w:w="765"/>
        <w:gridCol w:w="765"/>
      </w:tblGrid>
      <w:tr w:rsidR="00FA6AB2" w:rsidTr="00881881">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FA6AB2" w:rsidRDefault="00FA6AB2" w:rsidP="00881881">
            <w:pPr>
              <w:jc w:val="center"/>
              <w:rPr>
                <w:rFonts w:ascii="Century Gothic" w:eastAsiaTheme="majorEastAsia" w:hAnsi="Century Gothic" w:cstheme="majorBidi"/>
                <w:b w:val="0"/>
                <w:sz w:val="40"/>
                <w:szCs w:val="32"/>
              </w:rPr>
            </w:pP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FA6AB2" w:rsidTr="00881881">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r>
      <w:tr w:rsidR="00FA6AB2" w:rsidTr="00881881">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r>
      <w:tr w:rsidR="00FA6AB2" w:rsidTr="00881881">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r>
      <w:tr w:rsidR="00FA6AB2" w:rsidTr="00881881">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r>
    </w:tbl>
    <w:p w:rsidR="00881881" w:rsidRDefault="00881881" w:rsidP="00881881">
      <w:pPr>
        <w:pStyle w:val="LetranormalTFG"/>
        <w:jc w:val="center"/>
        <w:rPr>
          <w:b/>
        </w:rPr>
      </w:pPr>
    </w:p>
    <w:p w:rsidR="0045644B" w:rsidRDefault="00881881" w:rsidP="00881881">
      <w:pPr>
        <w:pStyle w:val="LetranormalTFG"/>
        <w:jc w:val="center"/>
      </w:pPr>
      <w:r w:rsidRPr="00881881">
        <w:rPr>
          <w:b/>
        </w:rPr>
        <w:t xml:space="preserve">Tabla </w:t>
      </w:r>
      <w:r w:rsidR="00987EDC">
        <w:rPr>
          <w:b/>
        </w:rPr>
        <w:t>7</w:t>
      </w:r>
      <w:r w:rsidRPr="00881881">
        <w:rPr>
          <w:b/>
        </w:rPr>
        <w:t>.</w:t>
      </w:r>
      <w:r>
        <w:t xml:space="preserve"> Cambio en valores geométricos</w:t>
      </w:r>
      <w:r w:rsidR="001905C3">
        <w:t xml:space="preserve"> sobre búsqueda local 2 y 6 e instancia 1</w:t>
      </w:r>
      <w:r>
        <w:t>.</w:t>
      </w:r>
    </w:p>
    <w:p w:rsidR="00AC4C5A" w:rsidRDefault="00AC4C5A" w:rsidP="00AC4C5A">
      <w:pPr>
        <w:pStyle w:val="LetranormalTFG"/>
      </w:pPr>
    </w:p>
    <w:p w:rsidR="00865826" w:rsidRDefault="00865826" w:rsidP="00AC4C5A">
      <w:pPr>
        <w:pStyle w:val="LetranormalTFG"/>
      </w:pPr>
      <w:r>
        <w:t>Como se puede observar, para la instancia 1 los mejores cambios son disminuir la separación entre ruedas y la separación entre sensores y aumentar el radio de las ruedas y la distancia entre ejes.</w:t>
      </w:r>
    </w:p>
    <w:p w:rsidR="00B24220" w:rsidRDefault="00C12CB8" w:rsidP="00AC4C5A">
      <w:pPr>
        <w:pStyle w:val="LetranormalTFG"/>
      </w:pPr>
      <w:r>
        <w:t xml:space="preserve">En la </w:t>
      </w:r>
      <w:r w:rsidR="00987EDC">
        <w:t>figura</w:t>
      </w:r>
      <w:r>
        <w:t xml:space="preserve"> </w:t>
      </w:r>
      <w:r w:rsidR="00987EDC">
        <w:t>15</w:t>
      </w:r>
      <w:r>
        <w:t xml:space="preserve"> se muestra la simulación del robot inicial y los robots obtenidos mediante </w:t>
      </w:r>
      <w:proofErr w:type="spellStart"/>
      <w:r>
        <w:t>best</w:t>
      </w:r>
      <w:proofErr w:type="spellEnd"/>
      <w:r>
        <w:t xml:space="preserve"> y </w:t>
      </w:r>
      <w:proofErr w:type="spellStart"/>
      <w:r>
        <w:t>first</w:t>
      </w:r>
      <w:proofErr w:type="spellEnd"/>
      <w:r w:rsidR="00D20F8E">
        <w:t>.</w:t>
      </w:r>
    </w:p>
    <w:p w:rsidR="00D20F8E" w:rsidRDefault="00D20F8E" w:rsidP="00AC4C5A">
      <w:pPr>
        <w:pStyle w:val="LetranormalTFG"/>
      </w:pPr>
    </w:p>
    <w:p w:rsidR="00D20F8E" w:rsidRDefault="00D20F8E" w:rsidP="00AC4C5A">
      <w:pPr>
        <w:pStyle w:val="LetranormalTFG"/>
      </w:pPr>
      <w:r>
        <w:rPr>
          <w:noProof/>
          <w:lang w:eastAsia="es-ES"/>
        </w:rPr>
        <w:lastRenderedPageBreak/>
        <w:drawing>
          <wp:inline distT="0" distB="0" distL="0" distR="0">
            <wp:extent cx="1905000" cy="1743167"/>
            <wp:effectExtent l="0" t="0" r="0"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7704" cy="1745641"/>
                    </a:xfrm>
                    <a:prstGeom prst="rect">
                      <a:avLst/>
                    </a:prstGeom>
                    <a:noFill/>
                    <a:ln>
                      <a:noFill/>
                    </a:ln>
                  </pic:spPr>
                </pic:pic>
              </a:graphicData>
            </a:graphic>
          </wp:inline>
        </w:drawing>
      </w:r>
      <w:r w:rsidR="00ED5CBD">
        <w:rPr>
          <w:noProof/>
          <w:lang w:eastAsia="es-ES"/>
        </w:rPr>
        <w:drawing>
          <wp:inline distT="0" distB="0" distL="0" distR="0">
            <wp:extent cx="1990725" cy="184961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03003" cy="1861018"/>
                    </a:xfrm>
                    <a:prstGeom prst="rect">
                      <a:avLst/>
                    </a:prstGeom>
                    <a:noFill/>
                    <a:ln>
                      <a:noFill/>
                    </a:ln>
                  </pic:spPr>
                </pic:pic>
              </a:graphicData>
            </a:graphic>
          </wp:inline>
        </w:drawing>
      </w:r>
      <w:r w:rsidR="005B209B">
        <w:rPr>
          <w:noProof/>
          <w:lang w:eastAsia="es-ES"/>
        </w:rPr>
        <w:drawing>
          <wp:inline distT="0" distB="0" distL="0" distR="0">
            <wp:extent cx="1848485" cy="1670922"/>
            <wp:effectExtent l="0" t="0" r="0" b="571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69459" cy="1689882"/>
                    </a:xfrm>
                    <a:prstGeom prst="rect">
                      <a:avLst/>
                    </a:prstGeom>
                    <a:noFill/>
                    <a:ln>
                      <a:noFill/>
                    </a:ln>
                  </pic:spPr>
                </pic:pic>
              </a:graphicData>
            </a:graphic>
          </wp:inline>
        </w:drawing>
      </w:r>
    </w:p>
    <w:p w:rsidR="005B209B" w:rsidRPr="005B209B" w:rsidRDefault="005B209B" w:rsidP="005B209B">
      <w:pPr>
        <w:pStyle w:val="LetranormalTFG"/>
      </w:pPr>
      <w:r>
        <w:t xml:space="preserve">        a) </w:t>
      </w:r>
      <w:r w:rsidR="00CB1033">
        <w:t>P</w:t>
      </w:r>
      <w:r>
        <w:t>rimer robot</w:t>
      </w:r>
      <w:r>
        <w:tab/>
      </w:r>
      <w:r>
        <w:tab/>
      </w:r>
      <w:r>
        <w:tab/>
        <w:t xml:space="preserve">         b) </w:t>
      </w:r>
      <w:proofErr w:type="spellStart"/>
      <w:r w:rsidR="00CB1033">
        <w:t>B</w:t>
      </w:r>
      <w:r>
        <w:t>est</w:t>
      </w:r>
      <w:proofErr w:type="spellEnd"/>
      <w:r>
        <w:tab/>
      </w:r>
      <w:r>
        <w:tab/>
      </w:r>
      <w:r>
        <w:tab/>
      </w:r>
      <w:r>
        <w:tab/>
        <w:t xml:space="preserve">c) </w:t>
      </w:r>
      <w:proofErr w:type="spellStart"/>
      <w:r w:rsidR="00CB1033">
        <w:t>F</w:t>
      </w:r>
      <w:r>
        <w:t>irst</w:t>
      </w:r>
      <w:proofErr w:type="spellEnd"/>
    </w:p>
    <w:p w:rsidR="00D20F8E" w:rsidRDefault="00987EDC" w:rsidP="005B209B">
      <w:pPr>
        <w:pStyle w:val="LetranormalTFG"/>
        <w:jc w:val="center"/>
      </w:pPr>
      <w:r>
        <w:rPr>
          <w:b/>
        </w:rPr>
        <w:t>Figura</w:t>
      </w:r>
      <w:r w:rsidR="005B209B" w:rsidRPr="005B209B">
        <w:rPr>
          <w:b/>
        </w:rPr>
        <w:t xml:space="preserve"> </w:t>
      </w:r>
      <w:r>
        <w:rPr>
          <w:b/>
        </w:rPr>
        <w:t>15</w:t>
      </w:r>
      <w:r w:rsidR="005B209B" w:rsidRPr="005B209B">
        <w:rPr>
          <w:b/>
        </w:rPr>
        <w:t>.</w:t>
      </w:r>
      <w:r w:rsidR="005B209B">
        <w:rPr>
          <w:b/>
        </w:rPr>
        <w:t xml:space="preserve"> </w:t>
      </w:r>
      <w:r w:rsidR="005B209B">
        <w:t xml:space="preserve">Simulación de los robots </w:t>
      </w:r>
      <w:r w:rsidR="00CB1033">
        <w:t xml:space="preserve">de la tabla </w:t>
      </w:r>
      <w:r>
        <w:t>7</w:t>
      </w:r>
      <w:r w:rsidR="005B209B">
        <w:t>.</w:t>
      </w:r>
    </w:p>
    <w:p w:rsidR="005B209B" w:rsidRPr="005B209B" w:rsidRDefault="005B209B" w:rsidP="005B209B">
      <w:pPr>
        <w:pStyle w:val="LetranormalTFG"/>
        <w:jc w:val="center"/>
      </w:pPr>
    </w:p>
    <w:p w:rsidR="00865826" w:rsidRDefault="00865826" w:rsidP="00AC4C5A">
      <w:pPr>
        <w:pStyle w:val="LetranormalTFG"/>
      </w:pPr>
      <w:r>
        <w:t xml:space="preserve">En la tabla </w:t>
      </w:r>
      <w:r w:rsidR="00987EDC">
        <w:t>8</w:t>
      </w:r>
      <w:r>
        <w:t xml:space="preserve"> se muestra el mismo robot inicial pero ejecutado sobre la instancia 4 y los parámetros obtenidos.</w:t>
      </w:r>
    </w:p>
    <w:tbl>
      <w:tblPr>
        <w:tblStyle w:val="Tablanormal3"/>
        <w:tblW w:w="0" w:type="auto"/>
        <w:jc w:val="center"/>
        <w:tblLook w:val="04A0" w:firstRow="1" w:lastRow="0" w:firstColumn="1" w:lastColumn="0" w:noHBand="0" w:noVBand="1"/>
      </w:tblPr>
      <w:tblGrid>
        <w:gridCol w:w="1602"/>
        <w:gridCol w:w="1224"/>
        <w:gridCol w:w="765"/>
        <w:gridCol w:w="765"/>
      </w:tblGrid>
      <w:tr w:rsidR="00AC4C5A" w:rsidTr="00AC4C5A">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AC4C5A" w:rsidRDefault="00AC4C5A" w:rsidP="00AC4C5A">
            <w:pPr>
              <w:jc w:val="center"/>
              <w:rPr>
                <w:rFonts w:ascii="Century Gothic" w:eastAsiaTheme="majorEastAsia" w:hAnsi="Century Gothic" w:cstheme="majorBidi"/>
                <w:b w:val="0"/>
                <w:sz w:val="40"/>
                <w:szCs w:val="32"/>
              </w:rPr>
            </w:pP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AC4C5A" w:rsidTr="00AC4C5A">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4,1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5,69</w:t>
            </w:r>
          </w:p>
        </w:tc>
      </w:tr>
      <w:tr w:rsidR="00AC4C5A" w:rsidTr="00AC4C5A">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29</w:t>
            </w:r>
          </w:p>
        </w:tc>
      </w:tr>
      <w:tr w:rsidR="00AC4C5A" w:rsidTr="00AC4C5A">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3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29</w:t>
            </w:r>
          </w:p>
        </w:tc>
      </w:tr>
      <w:tr w:rsidR="00AC4C5A" w:rsidTr="00AC4C5A">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2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w:t>
            </w:r>
          </w:p>
        </w:tc>
      </w:tr>
    </w:tbl>
    <w:p w:rsidR="00AC4C5A" w:rsidRDefault="00AC4C5A" w:rsidP="00AC4C5A">
      <w:pPr>
        <w:pStyle w:val="LetranormalTFG"/>
      </w:pPr>
    </w:p>
    <w:p w:rsidR="001905C3" w:rsidRDefault="001905C3" w:rsidP="001905C3">
      <w:pPr>
        <w:pStyle w:val="LetranormalTFG"/>
        <w:jc w:val="center"/>
      </w:pPr>
      <w:r w:rsidRPr="00881881">
        <w:rPr>
          <w:b/>
        </w:rPr>
        <w:t xml:space="preserve">Tabla </w:t>
      </w:r>
      <w:r w:rsidR="00987EDC">
        <w:rPr>
          <w:b/>
        </w:rPr>
        <w:t>8</w:t>
      </w:r>
      <w:r w:rsidRPr="00881881">
        <w:rPr>
          <w:b/>
        </w:rPr>
        <w:t>.</w:t>
      </w:r>
      <w:r>
        <w:t xml:space="preserve"> Cambio en valores geométricos sobre búsqueda local 2 y 6 e instancia 4.</w:t>
      </w:r>
    </w:p>
    <w:p w:rsidR="001905C3" w:rsidRDefault="001905C3" w:rsidP="00AC4C5A">
      <w:pPr>
        <w:pStyle w:val="LetranormalTFG"/>
      </w:pPr>
    </w:p>
    <w:p w:rsidR="00865826" w:rsidRDefault="00865826" w:rsidP="00AC4C5A">
      <w:pPr>
        <w:pStyle w:val="LetranormalTFG"/>
      </w:pPr>
      <w:r>
        <w:t xml:space="preserve">En este caso la mejora del robot se basa en disminuir la separación entre las ruedas, pero aumentar el resto de </w:t>
      </w:r>
      <w:r w:rsidR="00902456">
        <w:t>los parámetros</w:t>
      </w:r>
      <w:r>
        <w:t xml:space="preserve"> geométricos.</w:t>
      </w:r>
    </w:p>
    <w:p w:rsidR="005B209B" w:rsidRDefault="005B209B" w:rsidP="00AC4C5A">
      <w:pPr>
        <w:pStyle w:val="LetranormalTFG"/>
      </w:pPr>
      <w:r>
        <w:t xml:space="preserve">En la </w:t>
      </w:r>
      <w:r w:rsidR="00987EDC">
        <w:t>figura</w:t>
      </w:r>
      <w:r>
        <w:t xml:space="preserve"> </w:t>
      </w:r>
      <w:r w:rsidR="00987EDC">
        <w:t>16</w:t>
      </w:r>
      <w:r>
        <w:t xml:space="preserve"> se muestra la simulación de</w:t>
      </w:r>
      <w:r w:rsidR="00CB1033">
        <w:t xml:space="preserve"> los robots mostrados en la tabla </w:t>
      </w:r>
      <w:r w:rsidR="00987EDC">
        <w:t>8</w:t>
      </w:r>
      <w:r w:rsidR="00CB1033">
        <w:t>.</w:t>
      </w:r>
    </w:p>
    <w:p w:rsidR="00CB1033" w:rsidRDefault="00CB1033" w:rsidP="00AC4C5A">
      <w:pPr>
        <w:pStyle w:val="LetranormalTFG"/>
      </w:pPr>
    </w:p>
    <w:p w:rsidR="00CB1033" w:rsidRDefault="00CB1033" w:rsidP="00AC4C5A">
      <w:pPr>
        <w:pStyle w:val="LetranormalTFG"/>
      </w:pPr>
      <w:r>
        <w:rPr>
          <w:noProof/>
          <w:lang w:eastAsia="es-ES"/>
        </w:rPr>
        <w:lastRenderedPageBreak/>
        <w:drawing>
          <wp:inline distT="0" distB="0" distL="0" distR="0">
            <wp:extent cx="1943100" cy="1569921"/>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82593" cy="1601829"/>
                    </a:xfrm>
                    <a:prstGeom prst="rect">
                      <a:avLst/>
                    </a:prstGeom>
                    <a:noFill/>
                    <a:ln>
                      <a:noFill/>
                    </a:ln>
                  </pic:spPr>
                </pic:pic>
              </a:graphicData>
            </a:graphic>
          </wp:inline>
        </w:drawing>
      </w:r>
      <w:r>
        <w:rPr>
          <w:noProof/>
          <w:lang w:eastAsia="es-ES"/>
        </w:rPr>
        <w:drawing>
          <wp:inline distT="0" distB="0" distL="0" distR="0">
            <wp:extent cx="1943100" cy="1605867"/>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95633" cy="1649283"/>
                    </a:xfrm>
                    <a:prstGeom prst="rect">
                      <a:avLst/>
                    </a:prstGeom>
                    <a:noFill/>
                    <a:ln>
                      <a:noFill/>
                    </a:ln>
                  </pic:spPr>
                </pic:pic>
              </a:graphicData>
            </a:graphic>
          </wp:inline>
        </w:drawing>
      </w:r>
      <w:r>
        <w:rPr>
          <w:noProof/>
          <w:lang w:eastAsia="es-ES"/>
        </w:rPr>
        <w:drawing>
          <wp:inline distT="0" distB="0" distL="0" distR="0">
            <wp:extent cx="1866900" cy="1551629"/>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21563" cy="1597060"/>
                    </a:xfrm>
                    <a:prstGeom prst="rect">
                      <a:avLst/>
                    </a:prstGeom>
                    <a:noFill/>
                    <a:ln>
                      <a:noFill/>
                    </a:ln>
                  </pic:spPr>
                </pic:pic>
              </a:graphicData>
            </a:graphic>
          </wp:inline>
        </w:drawing>
      </w:r>
    </w:p>
    <w:p w:rsidR="00CB1033" w:rsidRPr="00CB1033" w:rsidRDefault="00CB1033" w:rsidP="00CB1033">
      <w:pPr>
        <w:pStyle w:val="LetranormalTFG"/>
        <w:ind w:firstLine="708"/>
      </w:pPr>
      <w:r>
        <w:t>a) Primer robot</w:t>
      </w:r>
      <w:r>
        <w:tab/>
      </w:r>
      <w:r>
        <w:tab/>
      </w:r>
      <w:r>
        <w:tab/>
        <w:t xml:space="preserve">b) </w:t>
      </w:r>
      <w:proofErr w:type="spellStart"/>
      <w:r>
        <w:t>Best</w:t>
      </w:r>
      <w:proofErr w:type="spellEnd"/>
      <w:r>
        <w:tab/>
      </w:r>
      <w:r>
        <w:tab/>
      </w:r>
      <w:r>
        <w:tab/>
        <w:t xml:space="preserve">    c) </w:t>
      </w:r>
      <w:proofErr w:type="spellStart"/>
      <w:r>
        <w:t>First</w:t>
      </w:r>
      <w:proofErr w:type="spellEnd"/>
    </w:p>
    <w:p w:rsidR="00CB1033" w:rsidRDefault="00987EDC" w:rsidP="00CB1033">
      <w:pPr>
        <w:pStyle w:val="LetranormalTFG"/>
        <w:jc w:val="center"/>
      </w:pPr>
      <w:r>
        <w:rPr>
          <w:b/>
        </w:rPr>
        <w:t>Figura</w:t>
      </w:r>
      <w:r w:rsidR="00CB1033" w:rsidRPr="00CB1033">
        <w:rPr>
          <w:b/>
        </w:rPr>
        <w:t xml:space="preserve"> </w:t>
      </w:r>
      <w:r>
        <w:rPr>
          <w:b/>
        </w:rPr>
        <w:t>16</w:t>
      </w:r>
      <w:r w:rsidR="00CB1033" w:rsidRPr="00CB1033">
        <w:rPr>
          <w:b/>
        </w:rPr>
        <w:t>.</w:t>
      </w:r>
      <w:r w:rsidR="00CB1033">
        <w:t xml:space="preserve"> Simulación de los robots de la tabla </w:t>
      </w:r>
      <w:r>
        <w:t>8</w:t>
      </w:r>
      <w:r w:rsidR="00CB1033">
        <w:t>.</w:t>
      </w:r>
    </w:p>
    <w:p w:rsidR="00CB1033" w:rsidRDefault="00CB1033" w:rsidP="00AC4C5A">
      <w:pPr>
        <w:pStyle w:val="LetranormalTFG"/>
      </w:pPr>
    </w:p>
    <w:p w:rsidR="00AC4C5A" w:rsidRDefault="006D7C2F" w:rsidP="00AC4C5A">
      <w:pPr>
        <w:pStyle w:val="LetranormalTFG"/>
      </w:pPr>
      <w:r>
        <w:t>Por último,</w:t>
      </w:r>
      <w:r w:rsidR="00902456">
        <w:t xml:space="preserve"> se muestra una tabla que indica el porcentaje de mejora del resultado en función de la búsqueda </w:t>
      </w:r>
      <w:r>
        <w:t>utilizada sobre cada una de las instancias.</w:t>
      </w:r>
    </w:p>
    <w:tbl>
      <w:tblPr>
        <w:tblStyle w:val="Tablanormal3"/>
        <w:tblW w:w="10322" w:type="dxa"/>
        <w:tblInd w:w="-621" w:type="dxa"/>
        <w:tblLook w:val="04A0" w:firstRow="1" w:lastRow="0" w:firstColumn="1" w:lastColumn="0" w:noHBand="0" w:noVBand="1"/>
      </w:tblPr>
      <w:tblGrid>
        <w:gridCol w:w="1055"/>
        <w:gridCol w:w="1045"/>
        <w:gridCol w:w="1045"/>
        <w:gridCol w:w="1045"/>
        <w:gridCol w:w="1045"/>
        <w:gridCol w:w="1045"/>
        <w:gridCol w:w="1045"/>
        <w:gridCol w:w="1045"/>
        <w:gridCol w:w="1045"/>
        <w:gridCol w:w="907"/>
      </w:tblGrid>
      <w:tr w:rsidR="00700DF5" w:rsidRPr="00700DF5" w:rsidTr="00700DF5">
        <w:trPr>
          <w:cnfStyle w:val="100000000000" w:firstRow="1" w:lastRow="0" w:firstColumn="0" w:lastColumn="0" w:oddVBand="0" w:evenVBand="0" w:oddHBand="0" w:evenHBand="0" w:firstRowFirstColumn="0" w:firstRowLastColumn="0" w:lastRowFirstColumn="0" w:lastRowLastColumn="0"/>
          <w:trHeight w:val="525"/>
        </w:trPr>
        <w:tc>
          <w:tcPr>
            <w:cnfStyle w:val="001000000100" w:firstRow="0" w:lastRow="0" w:firstColumn="1" w:lastColumn="0" w:oddVBand="0" w:evenVBand="0" w:oddHBand="0" w:evenHBand="0" w:firstRowFirstColumn="1" w:firstRowLastColumn="0" w:lastRowFirstColumn="0" w:lastRowLastColumn="0"/>
            <w:tcW w:w="1055" w:type="dxa"/>
            <w:tcBorders>
              <w:bottom w:val="none" w:sz="0" w:space="0" w:color="auto"/>
            </w:tcBorders>
          </w:tcPr>
          <w:p w:rsidR="00700DF5" w:rsidRPr="00700DF5" w:rsidRDefault="00700DF5" w:rsidP="00700DF5">
            <w:pPr>
              <w:jc w:val="center"/>
              <w:rPr>
                <w:rFonts w:ascii="Century Gothic" w:eastAsia="Times New Roman" w:hAnsi="Century Gothic" w:cs="Calibri"/>
                <w:b w:val="0"/>
                <w:bCs w:val="0"/>
                <w:caps w:val="0"/>
                <w:color w:val="000000"/>
                <w:lang w:eastAsia="es-ES"/>
              </w:rPr>
            </w:pPr>
          </w:p>
        </w:tc>
        <w:tc>
          <w:tcPr>
            <w:tcW w:w="4180" w:type="dxa"/>
            <w:gridSpan w:val="4"/>
            <w:tcBorders>
              <w:bottom w:val="none" w:sz="0" w:space="0" w:color="auto"/>
              <w:right w:val="single" w:sz="4" w:space="0" w:color="auto"/>
            </w:tcBorders>
          </w:tcPr>
          <w:p w:rsidR="00700DF5" w:rsidRPr="00700DF5" w:rsidRDefault="00700DF5" w:rsidP="00700DF5">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Cs w:val="0"/>
                <w:i/>
                <w:caps w:val="0"/>
                <w:color w:val="000000"/>
                <w:sz w:val="32"/>
                <w:lang w:eastAsia="es-ES"/>
              </w:rPr>
            </w:pPr>
            <w:r w:rsidRPr="00700DF5">
              <w:rPr>
                <w:rFonts w:ascii="Century Gothic" w:eastAsia="Times New Roman" w:hAnsi="Century Gothic" w:cs="Calibri"/>
                <w:bCs w:val="0"/>
                <w:i/>
                <w:caps w:val="0"/>
                <w:color w:val="000000"/>
                <w:sz w:val="32"/>
                <w:lang w:eastAsia="es-ES"/>
              </w:rPr>
              <w:t>BEST</w:t>
            </w:r>
          </w:p>
        </w:tc>
        <w:tc>
          <w:tcPr>
            <w:tcW w:w="4180" w:type="dxa"/>
            <w:gridSpan w:val="4"/>
            <w:tcBorders>
              <w:left w:val="single" w:sz="4" w:space="0" w:color="auto"/>
              <w:bottom w:val="none" w:sz="0" w:space="0" w:color="auto"/>
            </w:tcBorders>
          </w:tcPr>
          <w:p w:rsidR="00700DF5" w:rsidRPr="00700DF5" w:rsidRDefault="00700DF5" w:rsidP="00700DF5">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Cs w:val="0"/>
                <w:i/>
                <w:caps w:val="0"/>
                <w:color w:val="000000"/>
                <w:sz w:val="32"/>
                <w:lang w:eastAsia="es-ES"/>
              </w:rPr>
            </w:pPr>
            <w:r w:rsidRPr="00700DF5">
              <w:rPr>
                <w:rFonts w:ascii="Century Gothic" w:eastAsia="Times New Roman" w:hAnsi="Century Gothic" w:cs="Calibri"/>
                <w:bCs w:val="0"/>
                <w:i/>
                <w:caps w:val="0"/>
                <w:color w:val="000000"/>
                <w:sz w:val="32"/>
                <w:lang w:eastAsia="es-ES"/>
              </w:rPr>
              <w:t>FIRST</w:t>
            </w:r>
          </w:p>
        </w:tc>
        <w:tc>
          <w:tcPr>
            <w:tcW w:w="907" w:type="dxa"/>
            <w:tcBorders>
              <w:bottom w:val="none" w:sz="0" w:space="0" w:color="auto"/>
            </w:tcBorders>
          </w:tcPr>
          <w:p w:rsidR="00700DF5" w:rsidRPr="00700DF5" w:rsidRDefault="00700DF5" w:rsidP="00700DF5">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lang w:eastAsia="es-ES"/>
              </w:rPr>
            </w:pP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 </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1</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2</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3</w:t>
            </w:r>
          </w:p>
        </w:tc>
        <w:tc>
          <w:tcPr>
            <w:tcW w:w="1045" w:type="dxa"/>
            <w:tcBorders>
              <w:bottom w:val="single" w:sz="4" w:space="0" w:color="auto"/>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4</w:t>
            </w:r>
          </w:p>
        </w:tc>
        <w:tc>
          <w:tcPr>
            <w:tcW w:w="1045" w:type="dxa"/>
            <w:tcBorders>
              <w:left w:val="single" w:sz="4" w:space="0" w:color="auto"/>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5</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6</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7</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8</w:t>
            </w:r>
          </w:p>
        </w:tc>
        <w:tc>
          <w:tcPr>
            <w:tcW w:w="907" w:type="dxa"/>
            <w:tcBorders>
              <w:bottom w:val="single" w:sz="4" w:space="0" w:color="auto"/>
            </w:tcBorders>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aps/>
                <w:color w:val="000000"/>
                <w:lang w:eastAsia="es-ES"/>
              </w:rPr>
              <w:t>Media</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1</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7%</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1%</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3%</w:t>
            </w:r>
          </w:p>
        </w:tc>
        <w:tc>
          <w:tcPr>
            <w:tcW w:w="1045" w:type="dxa"/>
            <w:tcBorders>
              <w:top w:val="single" w:sz="4" w:space="0" w:color="auto"/>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3%</w:t>
            </w:r>
          </w:p>
        </w:tc>
        <w:tc>
          <w:tcPr>
            <w:tcW w:w="1045" w:type="dxa"/>
            <w:tcBorders>
              <w:top w:val="single" w:sz="4" w:space="0" w:color="auto"/>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4%</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6%</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9%</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1%</w:t>
            </w:r>
          </w:p>
        </w:tc>
        <w:tc>
          <w:tcPr>
            <w:tcW w:w="907" w:type="dxa"/>
            <w:tcBorders>
              <w:top w:val="single" w:sz="4" w:space="0" w:color="auto"/>
            </w:tcBorders>
            <w:shd w:val="clear" w:color="auto" w:fill="FFF2CC" w:themeFill="accent4" w:themeFillTint="33"/>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99%</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5%</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6%</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4%</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5%</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1%</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4%</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6%</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1%</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3</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1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1%</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1%</w:t>
            </w:r>
          </w:p>
        </w:tc>
        <w:tc>
          <w:tcPr>
            <w:tcW w:w="1045" w:type="dxa"/>
            <w:tcBorders>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4%</w:t>
            </w:r>
          </w:p>
        </w:tc>
        <w:tc>
          <w:tcPr>
            <w:tcW w:w="1045" w:type="dxa"/>
            <w:tcBorders>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1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25%</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28%</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3%</w:t>
            </w:r>
          </w:p>
        </w:tc>
        <w:tc>
          <w:tcPr>
            <w:tcW w:w="907" w:type="dxa"/>
            <w:shd w:val="clear" w:color="auto" w:fill="A8D08D" w:themeFill="accent6" w:themeFillTint="99"/>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127%</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4</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4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3%</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7%</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0%</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23%</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27%</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53%</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5</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2%</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0%</w:t>
            </w:r>
          </w:p>
        </w:tc>
        <w:tc>
          <w:tcPr>
            <w:tcW w:w="1045" w:type="dxa"/>
            <w:tcBorders>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1%</w:t>
            </w:r>
          </w:p>
        </w:tc>
        <w:tc>
          <w:tcPr>
            <w:tcW w:w="1045" w:type="dxa"/>
            <w:tcBorders>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37%</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1%</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1%</w:t>
            </w:r>
          </w:p>
        </w:tc>
        <w:tc>
          <w:tcPr>
            <w:tcW w:w="907" w:type="dxa"/>
            <w:shd w:val="clear" w:color="auto" w:fill="FFF2CC" w:themeFill="accent4" w:themeFillTint="33"/>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1%</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6</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1%</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9%</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2%</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36%</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4%</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3%</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0%</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2%</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7</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5%</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6%</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9%</w:t>
            </w:r>
          </w:p>
        </w:tc>
        <w:tc>
          <w:tcPr>
            <w:tcW w:w="1045" w:type="dxa"/>
            <w:tcBorders>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1%</w:t>
            </w:r>
          </w:p>
        </w:tc>
        <w:tc>
          <w:tcPr>
            <w:tcW w:w="1045" w:type="dxa"/>
            <w:tcBorders>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0%</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4%</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8%</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9%</w:t>
            </w:r>
          </w:p>
        </w:tc>
        <w:tc>
          <w:tcPr>
            <w:tcW w:w="907" w:type="dxa"/>
            <w:shd w:val="clear" w:color="auto" w:fill="FFF2CC" w:themeFill="accent4" w:themeFillTint="33"/>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92%</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0%</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3%</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6%</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6%</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1%</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0%</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5%</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tcPr>
          <w:p w:rsidR="00700DF5" w:rsidRPr="00700DF5" w:rsidRDefault="00700DF5" w:rsidP="00700DF5">
            <w:pPr>
              <w:jc w:val="center"/>
              <w:rPr>
                <w:rFonts w:ascii="Century Gothic" w:eastAsia="Times New Roman" w:hAnsi="Century Gothic" w:cs="Calibri"/>
                <w:b w:val="0"/>
                <w:bCs w:val="0"/>
                <w:caps w:val="0"/>
                <w:color w:val="000000"/>
                <w:sz w:val="16"/>
                <w:lang w:eastAsia="es-ES"/>
              </w:rPr>
            </w:pPr>
            <w:r w:rsidRPr="00700DF5">
              <w:rPr>
                <w:rFonts w:ascii="Century Gothic" w:eastAsia="Times New Roman" w:hAnsi="Century Gothic" w:cs="Calibri"/>
                <w:color w:val="000000"/>
                <w:sz w:val="16"/>
                <w:lang w:eastAsia="es-ES"/>
              </w:rPr>
              <w:t>Instancia 9</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0%</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6%</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5%</w:t>
            </w:r>
          </w:p>
        </w:tc>
        <w:tc>
          <w:tcPr>
            <w:tcW w:w="1045" w:type="dxa"/>
            <w:tcBorders>
              <w:right w:val="single" w:sz="4" w:space="0" w:color="auto"/>
            </w:tcBorders>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1%</w:t>
            </w:r>
          </w:p>
        </w:tc>
        <w:tc>
          <w:tcPr>
            <w:tcW w:w="1045" w:type="dxa"/>
            <w:tcBorders>
              <w:left w:val="single" w:sz="4" w:space="0" w:color="auto"/>
            </w:tcBorders>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7%</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0%</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45%</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4%</w:t>
            </w:r>
          </w:p>
        </w:tc>
        <w:tc>
          <w:tcPr>
            <w:tcW w:w="907" w:type="dxa"/>
            <w:shd w:val="clear" w:color="auto" w:fill="FFF2CC" w:themeFill="accent4" w:themeFillTint="33"/>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48%</w:t>
            </w:r>
          </w:p>
        </w:tc>
      </w:tr>
      <w:tr w:rsidR="00700DF5" w:rsidRPr="00700DF5" w:rsidTr="00700DF5">
        <w:trPr>
          <w:gridAfter w:val="1"/>
          <w:cnfStyle w:val="000000100000" w:firstRow="0" w:lastRow="0" w:firstColumn="0" w:lastColumn="0" w:oddVBand="0" w:evenVBand="0" w:oddHBand="1" w:evenHBand="0" w:firstRowFirstColumn="0" w:firstRowLastColumn="0" w:lastRowFirstColumn="0" w:lastRowLastColumn="0"/>
          <w:wAfter w:w="907" w:type="dxa"/>
          <w:trHeight w:val="315"/>
        </w:trPr>
        <w:tc>
          <w:tcPr>
            <w:cnfStyle w:val="001000000000" w:firstRow="0" w:lastRow="0" w:firstColumn="1" w:lastColumn="0" w:oddVBand="0" w:evenVBand="0" w:oddHBand="0" w:evenHBand="0" w:firstRowFirstColumn="0" w:firstRowLastColumn="0" w:lastRowFirstColumn="0" w:lastRowLastColumn="0"/>
            <w:tcW w:w="1055" w:type="dxa"/>
            <w:shd w:val="clear" w:color="auto" w:fill="FFF2CC" w:themeFill="accent4" w:themeFillTint="33"/>
            <w:hideMark/>
          </w:tcPr>
          <w:p w:rsidR="00700DF5" w:rsidRPr="00700DF5" w:rsidRDefault="00700DF5" w:rsidP="00700DF5">
            <w:pPr>
              <w:jc w:val="center"/>
              <w:rPr>
                <w:rFonts w:ascii="Century Gothic" w:eastAsia="Times New Roman" w:hAnsi="Century Gothic" w:cs="Calibri"/>
                <w:caps w:val="0"/>
                <w:color w:val="000000"/>
                <w:lang w:eastAsia="es-ES"/>
              </w:rPr>
            </w:pPr>
            <w:r w:rsidRPr="00700DF5">
              <w:rPr>
                <w:rFonts w:ascii="Century Gothic" w:eastAsia="Times New Roman" w:hAnsi="Century Gothic" w:cs="Calibri"/>
                <w:color w:val="000000"/>
                <w:lang w:eastAsia="es-ES"/>
              </w:rPr>
              <w:t>Media</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7%</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80%</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85%</w:t>
            </w:r>
          </w:p>
        </w:tc>
        <w:tc>
          <w:tcPr>
            <w:tcW w:w="1045" w:type="dxa"/>
            <w:tcBorders>
              <w:right w:val="single" w:sz="4" w:space="0" w:color="auto"/>
            </w:tcBorders>
            <w:shd w:val="clear" w:color="auto" w:fill="A8D08D" w:themeFill="accent6" w:themeFillTint="99"/>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88%</w:t>
            </w:r>
          </w:p>
        </w:tc>
        <w:tc>
          <w:tcPr>
            <w:tcW w:w="1045" w:type="dxa"/>
            <w:tcBorders>
              <w:left w:val="single" w:sz="4" w:space="0" w:color="auto"/>
            </w:tcBorders>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7%</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9%</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2%</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4%</w:t>
            </w:r>
          </w:p>
        </w:tc>
      </w:tr>
    </w:tbl>
    <w:p w:rsidR="006D7C2F" w:rsidRDefault="006D7C2F" w:rsidP="00AC4C5A">
      <w:pPr>
        <w:pStyle w:val="LetranormalTFG"/>
      </w:pPr>
    </w:p>
    <w:p w:rsidR="000662F1" w:rsidRDefault="000662F1" w:rsidP="000662F1">
      <w:pPr>
        <w:pStyle w:val="LetranormalTFG"/>
        <w:jc w:val="center"/>
      </w:pPr>
      <w:r w:rsidRPr="000662F1">
        <w:rPr>
          <w:b/>
        </w:rPr>
        <w:t xml:space="preserve">Tabla </w:t>
      </w:r>
      <w:r w:rsidR="00987EDC">
        <w:rPr>
          <w:b/>
        </w:rPr>
        <w:t>9</w:t>
      </w:r>
      <w:r w:rsidRPr="000662F1">
        <w:rPr>
          <w:b/>
        </w:rPr>
        <w:t>.</w:t>
      </w:r>
      <w:r>
        <w:t xml:space="preserve"> Porcentaje de mejora respecto a la primera solución.</w:t>
      </w:r>
    </w:p>
    <w:p w:rsidR="000662F1" w:rsidRDefault="000662F1" w:rsidP="000662F1">
      <w:pPr>
        <w:pStyle w:val="LetranormalTFG"/>
      </w:pPr>
    </w:p>
    <w:p w:rsidR="000662F1" w:rsidRDefault="000662F1" w:rsidP="000662F1">
      <w:pPr>
        <w:pStyle w:val="LetranormalTFG"/>
        <w:rPr>
          <w:b/>
        </w:rPr>
      </w:pPr>
      <w:r>
        <w:lastRenderedPageBreak/>
        <w:t xml:space="preserve">En la tabla </w:t>
      </w:r>
      <w:r w:rsidR="00987EDC">
        <w:t>9</w:t>
      </w:r>
      <w:r>
        <w:t xml:space="preserve">, se puede comprobar como la instancia que mas se mejora utilizando este algoritmo es la instancia 3 con un </w:t>
      </w:r>
      <w:r w:rsidRPr="000662F1">
        <w:rPr>
          <w:b/>
        </w:rPr>
        <w:t>127%</w:t>
      </w:r>
      <w:r>
        <w:t xml:space="preserve"> de mejora, sin embargo, la que menos se mejora es la 4 con solo un </w:t>
      </w:r>
      <w:r w:rsidRPr="000662F1">
        <w:rPr>
          <w:b/>
        </w:rPr>
        <w:t>53%</w:t>
      </w:r>
      <w:r>
        <w:rPr>
          <w:b/>
        </w:rPr>
        <w:t>.</w:t>
      </w:r>
    </w:p>
    <w:p w:rsidR="000662F1" w:rsidRDefault="000662F1" w:rsidP="000662F1">
      <w:pPr>
        <w:pStyle w:val="LetranormalTFG"/>
      </w:pPr>
      <w:r>
        <w:t xml:space="preserve">En cuanto al tipo de búsqueda que mejor resultado proporciona es la búsqueda local 4 con un </w:t>
      </w:r>
      <w:r w:rsidRPr="000662F1">
        <w:rPr>
          <w:b/>
        </w:rPr>
        <w:t>88%</w:t>
      </w:r>
      <w:r>
        <w:rPr>
          <w:b/>
        </w:rPr>
        <w:t xml:space="preserve"> </w:t>
      </w:r>
      <w:r>
        <w:t>de mejora respecto al primer valor y la búsqueda que menos mejora es</w:t>
      </w:r>
      <w:r w:rsidR="00B21A62">
        <w:t xml:space="preserve"> la 5 con un </w:t>
      </w:r>
      <w:r w:rsidR="00B21A62" w:rsidRPr="00B21A62">
        <w:rPr>
          <w:b/>
        </w:rPr>
        <w:t>67%</w:t>
      </w:r>
      <w:r w:rsidR="00B21A62">
        <w:rPr>
          <w:b/>
        </w:rPr>
        <w:t xml:space="preserve"> </w:t>
      </w:r>
      <w:r w:rsidR="00B21A62">
        <w:t>de mejora.</w:t>
      </w:r>
    </w:p>
    <w:p w:rsidR="00AC4C5A" w:rsidRPr="00624BEE" w:rsidRDefault="00B21A62" w:rsidP="00624BEE">
      <w:pPr>
        <w:pStyle w:val="LetranormalTFG"/>
      </w:pPr>
      <w:r>
        <w:t xml:space="preserve">Una vez vistos todos los datos se puede llegar a la conclusión de que si lo que se necesita es una mayor precisión en conseguir el óptimo, el mejor método es </w:t>
      </w:r>
      <w:proofErr w:type="spellStart"/>
      <w:r>
        <w:t>best</w:t>
      </w:r>
      <w:proofErr w:type="spellEnd"/>
      <w:r>
        <w:t xml:space="preserve">, sin </w:t>
      </w:r>
      <w:r w:rsidR="00624BEE">
        <w:t>embargo,</w:t>
      </w:r>
      <w:r>
        <w:t xml:space="preserve"> si se busca una relación de mejora-tiempo, </w:t>
      </w:r>
      <w:proofErr w:type="spellStart"/>
      <w:r>
        <w:t>first</w:t>
      </w:r>
      <w:proofErr w:type="spellEnd"/>
      <w:r>
        <w:t xml:space="preserve"> es un método mucho mejor puesto que encuentra una buena solución en un tiempo mucho menor.</w:t>
      </w:r>
    </w:p>
    <w:p w:rsidR="00E50592" w:rsidRDefault="00E50592" w:rsidP="00624BEE">
      <w:pPr>
        <w:pStyle w:val="TituloTFG"/>
        <w:sectPr w:rsidR="00E50592" w:rsidSect="00E50592">
          <w:footerReference w:type="default" r:id="rId76"/>
          <w:footerReference w:type="first" r:id="rId77"/>
          <w:pgSz w:w="11906" w:h="16838"/>
          <w:pgMar w:top="1418" w:right="1418" w:bottom="1418" w:left="1418" w:header="709" w:footer="709" w:gutter="0"/>
          <w:cols w:space="708"/>
          <w:titlePg/>
          <w:docGrid w:linePitch="360"/>
        </w:sectPr>
      </w:pPr>
    </w:p>
    <w:p w:rsidR="00AD5F04" w:rsidRDefault="0045644B" w:rsidP="00624BEE">
      <w:pPr>
        <w:pStyle w:val="TituloTFG"/>
      </w:pPr>
      <w:bookmarkStart w:id="191" w:name="_Toc516856600"/>
      <w:r>
        <w:lastRenderedPageBreak/>
        <w:t>Conclusiones</w:t>
      </w:r>
      <w:bookmarkEnd w:id="191"/>
    </w:p>
    <w:p w:rsidR="00DE4796" w:rsidRDefault="00DE4796" w:rsidP="00DE4796">
      <w:pPr>
        <w:pStyle w:val="LetranormalTFG"/>
      </w:pPr>
      <w:r>
        <w:t>Gracias a este proyecto he indagado un poco mas en metaheurísticas, mas concretamente en las búsquedas locales y su gran variabilidad para obtener mejoras.</w:t>
      </w:r>
    </w:p>
    <w:p w:rsidR="00DE4796" w:rsidRDefault="00DE4796" w:rsidP="00DE4796">
      <w:pPr>
        <w:pStyle w:val="LetranormalTFG"/>
      </w:pPr>
      <w:r>
        <w:t>El objetivo principal propuesto ha sido logrado con u</w:t>
      </w:r>
      <w:r w:rsidR="00F72BBC">
        <w:t>na mejora media del 76,5%</w:t>
      </w:r>
      <w:r>
        <w:t>.</w:t>
      </w:r>
    </w:p>
    <w:p w:rsidR="00F72BBC" w:rsidRDefault="00F72BBC" w:rsidP="00DE4796">
      <w:pPr>
        <w:pStyle w:val="LetranormalTFG"/>
      </w:pPr>
      <w:r>
        <w:t xml:space="preserve">En cuanto a los </w:t>
      </w:r>
      <w:r w:rsidR="009D338E">
        <w:t>resultados obtenidos</w:t>
      </w:r>
      <w:r>
        <w:t xml:space="preserve"> se puede concluir que </w:t>
      </w:r>
      <w:proofErr w:type="spellStart"/>
      <w:r w:rsidRPr="00F72BBC">
        <w:rPr>
          <w:b/>
        </w:rPr>
        <w:t>first</w:t>
      </w:r>
      <w:proofErr w:type="spellEnd"/>
      <w:r>
        <w:rPr>
          <w:b/>
        </w:rPr>
        <w:t xml:space="preserve"> </w:t>
      </w:r>
      <w:r>
        <w:t xml:space="preserve">realiza un trabajo mas optimo puesto que la relación calidad tiempo es mucho mas grande que para </w:t>
      </w:r>
      <w:proofErr w:type="spellStart"/>
      <w:r w:rsidRPr="00F72BBC">
        <w:rPr>
          <w:b/>
        </w:rPr>
        <w:t>best</w:t>
      </w:r>
      <w:proofErr w:type="spellEnd"/>
      <w:r>
        <w:t xml:space="preserve">, sin </w:t>
      </w:r>
      <w:r w:rsidR="009D338E">
        <w:t>embargo,</w:t>
      </w:r>
      <w:r>
        <w:t xml:space="preserve"> si se desea un mejor resultado sin tener en cuenta el tiempo de ejecución, </w:t>
      </w:r>
      <w:proofErr w:type="spellStart"/>
      <w:r>
        <w:t>best</w:t>
      </w:r>
      <w:proofErr w:type="spellEnd"/>
      <w:r>
        <w:t xml:space="preserve"> funciona mejor.</w:t>
      </w:r>
    </w:p>
    <w:p w:rsidR="00FD029A" w:rsidRPr="00F72BBC" w:rsidRDefault="009D338E" w:rsidP="00DE4796">
      <w:pPr>
        <w:pStyle w:val="LetranormalTFG"/>
      </w:pPr>
      <w:r>
        <w:t>Además</w:t>
      </w:r>
      <w:r w:rsidR="00FD029A">
        <w:t xml:space="preserve"> de esto la implementación de ILS como prueba ha mostrado que </w:t>
      </w:r>
      <w:r>
        <w:t>implementar un algoritmo que trate de evitar los óptimos locales puede ser una buena manera de mejorar aun mas los resultados obtenidos.</w:t>
      </w:r>
    </w:p>
    <w:p w:rsidR="00DE4796" w:rsidRDefault="00DE4796" w:rsidP="00DE4796">
      <w:pPr>
        <w:pStyle w:val="LetranormalTFG"/>
      </w:pPr>
      <w:r>
        <w:t xml:space="preserve">Las posibles mejoras a realizar entran dentro de la mejora de este esté algoritmo, añadiendo búsquedas globales cuando te encuentras con un óptimo local o pensando diferentes </w:t>
      </w:r>
      <w:r w:rsidR="00F54822">
        <w:t xml:space="preserve">métodos constructivos </w:t>
      </w:r>
      <w:r>
        <w:t xml:space="preserve">que mejoren el </w:t>
      </w:r>
      <w:proofErr w:type="spellStart"/>
      <w:r>
        <w:t>random</w:t>
      </w:r>
      <w:proofErr w:type="spellEnd"/>
      <w:r>
        <w:t>.</w:t>
      </w:r>
    </w:p>
    <w:p w:rsidR="00DE4796" w:rsidRDefault="00DE4796" w:rsidP="00DE4796">
      <w:pPr>
        <w:pStyle w:val="LetranormalTFG"/>
      </w:pPr>
      <w:r>
        <w:t>Otra posible mejora es la utilización de otras metaheurísticas para estudiar la posible mejora de los tiempos</w:t>
      </w:r>
      <w:r w:rsidR="00F72BBC">
        <w:t xml:space="preserve"> de ejecución</w:t>
      </w:r>
      <w:r>
        <w:t xml:space="preserve"> sobre estas.</w:t>
      </w:r>
    </w:p>
    <w:p w:rsidR="00E50592" w:rsidRDefault="00E50592" w:rsidP="00DE4796">
      <w:pPr>
        <w:pStyle w:val="LetranormalTFG"/>
        <w:sectPr w:rsidR="00E50592" w:rsidSect="00E50592">
          <w:footerReference w:type="first" r:id="rId78"/>
          <w:pgSz w:w="11906" w:h="16838"/>
          <w:pgMar w:top="1418" w:right="1418" w:bottom="1418" w:left="1418" w:header="709" w:footer="709" w:gutter="0"/>
          <w:cols w:space="708"/>
          <w:titlePg/>
          <w:docGrid w:linePitch="360"/>
        </w:sectPr>
      </w:pPr>
    </w:p>
    <w:p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rsidR="00876642" w:rsidRPr="001D3695" w:rsidRDefault="00876642" w:rsidP="00876642">
      <w:pPr>
        <w:pStyle w:val="LetranormalTFG"/>
        <w:rPr>
          <w:b/>
          <w:sz w:val="24"/>
        </w:rPr>
      </w:pPr>
      <w:r w:rsidRPr="003C255A">
        <w:rPr>
          <w:b/>
          <w:sz w:val="24"/>
        </w:rPr>
        <w:t>Robótica</w:t>
      </w:r>
    </w:p>
    <w:p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rsidR="009D2D4E" w:rsidRPr="009D2D4E" w:rsidRDefault="009D2D4E" w:rsidP="009D2D4E">
      <w:pPr>
        <w:pStyle w:val="LetranormalTFG"/>
        <w:rPr>
          <w:b/>
          <w:sz w:val="24"/>
        </w:rPr>
      </w:pPr>
      <w:r w:rsidRPr="009D2D4E">
        <w:rPr>
          <w:b/>
          <w:sz w:val="24"/>
        </w:rPr>
        <w:t>Metaheurística</w:t>
      </w:r>
    </w:p>
    <w:p w:rsidR="009D2D4E" w:rsidRDefault="009D2D4E" w:rsidP="009D2D4E">
      <w:pPr>
        <w:pStyle w:val="LetranormalTFG"/>
        <w:numPr>
          <w:ilvl w:val="0"/>
          <w:numId w:val="30"/>
        </w:numPr>
        <w:rPr>
          <w:rStyle w:val="a-size-large"/>
          <w:i/>
        </w:rPr>
      </w:pPr>
      <w:r w:rsidRPr="009D2D4E">
        <w:rPr>
          <w:rStyle w:val="a-size-large"/>
        </w:rPr>
        <w:t xml:space="preserve">Patrick </w:t>
      </w:r>
      <w:proofErr w:type="spellStart"/>
      <w:r w:rsidRPr="009D2D4E">
        <w:rPr>
          <w:rStyle w:val="a-size-large"/>
        </w:rPr>
        <w:t>Siarry</w:t>
      </w:r>
      <w:proofErr w:type="spellEnd"/>
      <w:r w:rsidRPr="009D2D4E">
        <w:rPr>
          <w:rStyle w:val="a-size-large"/>
        </w:rPr>
        <w:t xml:space="preserve"> (2016)</w:t>
      </w:r>
      <w:r>
        <w:rPr>
          <w:rStyle w:val="a-size-large"/>
          <w:i/>
        </w:rPr>
        <w:t xml:space="preserve"> “</w:t>
      </w:r>
      <w:proofErr w:type="spellStart"/>
      <w:r>
        <w:rPr>
          <w:rStyle w:val="a-size-large"/>
          <w:i/>
        </w:rPr>
        <w:t>Metaheuristics</w:t>
      </w:r>
      <w:proofErr w:type="spellEnd"/>
      <w:r>
        <w:rPr>
          <w:rStyle w:val="a-size-large"/>
          <w:i/>
        </w:rPr>
        <w:t>”.</w:t>
      </w:r>
    </w:p>
    <w:p w:rsidR="009D2D4E" w:rsidRPr="009D2D4E" w:rsidRDefault="009D2D4E" w:rsidP="009D2D4E">
      <w:pPr>
        <w:pStyle w:val="LetranormalTFG"/>
        <w:rPr>
          <w:b/>
          <w:sz w:val="24"/>
        </w:rPr>
      </w:pPr>
      <w:r w:rsidRPr="009D2D4E">
        <w:rPr>
          <w:b/>
          <w:sz w:val="24"/>
        </w:rPr>
        <w:t>Java</w:t>
      </w:r>
    </w:p>
    <w:p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79" w:history="1">
        <w:r w:rsidRPr="00D80015">
          <w:rPr>
            <w:rStyle w:val="Hipervnculo"/>
            <w:i/>
          </w:rPr>
          <w:t>https://docs.oracle.com/javase/10/docs/api/overview-summary.html</w:t>
        </w:r>
      </w:hyperlink>
    </w:p>
    <w:p w:rsidR="00876642" w:rsidRPr="00876642" w:rsidRDefault="00876642" w:rsidP="00876642">
      <w:pPr>
        <w:pStyle w:val="LetranormalTFG"/>
        <w:rPr>
          <w:b/>
          <w:sz w:val="24"/>
        </w:rPr>
      </w:pPr>
      <w:r w:rsidRPr="00876642">
        <w:rPr>
          <w:b/>
          <w:sz w:val="24"/>
        </w:rPr>
        <w:t>Metodología ágil</w:t>
      </w:r>
    </w:p>
    <w:p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p>
    <w:p w:rsidR="00876642" w:rsidRDefault="00876642" w:rsidP="00876642">
      <w:pPr>
        <w:pStyle w:val="LetranormalTFG"/>
        <w:numPr>
          <w:ilvl w:val="0"/>
          <w:numId w:val="30"/>
        </w:numPr>
      </w:pPr>
      <w:r w:rsidRPr="00001CF2">
        <w:t>Tipos de metodologías resumidas:</w:t>
      </w:r>
      <w:r>
        <w:t xml:space="preserve"> </w:t>
      </w:r>
      <w:hyperlink r:id="rId80" w:history="1">
        <w:r w:rsidRPr="00AE31E8">
          <w:rPr>
            <w:rStyle w:val="Hipervnculo"/>
          </w:rPr>
          <w:t>https://www.versionone.com/agile-101/agile-methodologies/</w:t>
        </w:r>
      </w:hyperlink>
    </w:p>
    <w:p w:rsidR="00876642" w:rsidRDefault="00876642" w:rsidP="00876642">
      <w:pPr>
        <w:pStyle w:val="LetranormalTFG"/>
      </w:pPr>
    </w:p>
    <w:sectPr w:rsidR="00876642" w:rsidSect="00E50592">
      <w:footerReference w:type="first" r:id="rId81"/>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C0EAE" w:rsidRDefault="00DC0EAE" w:rsidP="008D373D">
      <w:pPr>
        <w:spacing w:after="0" w:line="240" w:lineRule="auto"/>
      </w:pPr>
      <w:r>
        <w:separator/>
      </w:r>
    </w:p>
  </w:endnote>
  <w:endnote w:type="continuationSeparator" w:id="0">
    <w:p w:rsidR="00DC0EAE" w:rsidRDefault="00DC0EAE"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3</w:t>
    </w:r>
    <w:r w:rsidRPr="00107381">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41</w:t>
    </w:r>
    <w:r w:rsidRPr="00E50592">
      <w:rPr>
        <w:rFonts w:ascii="Century Gothic" w:hAnsi="Century Gothic"/>
        <w:i/>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42</w:t>
    </w:r>
    <w:r w:rsidRPr="00E50592">
      <w:rPr>
        <w:rFonts w:ascii="Century Gothic" w:hAnsi="Century Gothic"/>
        <w:i/>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16</w:t>
    </w:r>
    <w:r w:rsidRPr="00107381">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9</w:t>
    </w:r>
    <w:r w:rsidRPr="00E50592">
      <w:rPr>
        <w:rFonts w:ascii="Century Gothic" w:hAnsi="Century Gothic"/>
        <w:i/>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21</w:t>
    </w:r>
    <w:r w:rsidRPr="00107381">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17</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28</w:t>
    </w:r>
    <w:r w:rsidRPr="00107381">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26</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sidR="00825532">
      <w:rPr>
        <w:rFonts w:ascii="Century Gothic" w:hAnsi="Century Gothic"/>
        <w:noProof/>
        <w:sz w:val="20"/>
        <w:szCs w:val="20"/>
      </w:rPr>
      <w:t>40</w:t>
    </w:r>
    <w:r w:rsidRPr="00107381">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00825532">
      <w:rPr>
        <w:rFonts w:ascii="Century Gothic" w:hAnsi="Century Gothic"/>
        <w:i/>
        <w:noProof/>
        <w:sz w:val="20"/>
        <w:szCs w:val="20"/>
      </w:rPr>
      <w:t>29</w:t>
    </w:r>
    <w:r w:rsidRPr="00E50592">
      <w:rPr>
        <w:rFonts w:ascii="Century Gothic" w:hAnsi="Century Gothic"/>
        <w:i/>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C0EAE" w:rsidRDefault="00DC0EAE" w:rsidP="008D373D">
      <w:pPr>
        <w:spacing w:after="0" w:line="240" w:lineRule="auto"/>
      </w:pPr>
      <w:r>
        <w:separator/>
      </w:r>
    </w:p>
  </w:footnote>
  <w:footnote w:type="continuationSeparator" w:id="0">
    <w:p w:rsidR="00DC0EAE" w:rsidRDefault="00DC0EAE"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C399A52" wp14:editId="18E1F543">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DC0EAE">
      <w:rPr>
        <w:rFonts w:ascii="Century Gothic" w:hAnsi="Century Gothic"/>
        <w:i/>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Softwa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rsidP="00BB7291">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0410A58D" wp14:editId="0DABB7C4">
              <wp:simplePos x="0" y="0"/>
              <wp:positionH relativeFrom="margin">
                <wp:posOffset>3768937</wp:posOffset>
              </wp:positionH>
              <wp:positionV relativeFrom="paragraph">
                <wp:posOffset>180552</wp:posOffset>
              </wp:positionV>
              <wp:extent cx="1982258" cy="45719"/>
              <wp:effectExtent l="0" t="0" r="0" b="0"/>
              <wp:wrapNone/>
              <wp:docPr id="6" name="Rectángulo 6"/>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FBC85" id="Rectángulo 6"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SX2hWw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lang w:eastAsia="es-ES"/>
      </w:rPr>
      <w:drawing>
        <wp:anchor distT="0" distB="0" distL="114300" distR="114300" simplePos="0" relativeHeight="251666432" behindDoc="0" locked="0" layoutInCell="1" allowOverlap="1">
          <wp:simplePos x="0" y="0"/>
          <wp:positionH relativeFrom="margin">
            <wp:posOffset>3175</wp:posOffset>
          </wp:positionH>
          <wp:positionV relativeFrom="margin">
            <wp:posOffset>-624205</wp:posOffset>
          </wp:positionV>
          <wp:extent cx="1087755" cy="414655"/>
          <wp:effectExtent l="0" t="0" r="0" b="4445"/>
          <wp:wrapSquare wrapText="bothSides"/>
          <wp:docPr id="8" name="Imagen 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rsidR="00151DED" w:rsidRDefault="00151DED">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8"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0"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8"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0"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1"/>
  </w:num>
  <w:num w:numId="2">
    <w:abstractNumId w:val="27"/>
  </w:num>
  <w:num w:numId="3">
    <w:abstractNumId w:val="7"/>
  </w:num>
  <w:num w:numId="4">
    <w:abstractNumId w:val="29"/>
  </w:num>
  <w:num w:numId="5">
    <w:abstractNumId w:val="20"/>
  </w:num>
  <w:num w:numId="6">
    <w:abstractNumId w:val="0"/>
  </w:num>
  <w:num w:numId="7">
    <w:abstractNumId w:val="23"/>
  </w:num>
  <w:num w:numId="8">
    <w:abstractNumId w:val="32"/>
  </w:num>
  <w:num w:numId="9">
    <w:abstractNumId w:val="15"/>
  </w:num>
  <w:num w:numId="10">
    <w:abstractNumId w:val="13"/>
  </w:num>
  <w:num w:numId="11">
    <w:abstractNumId w:val="14"/>
  </w:num>
  <w:num w:numId="12">
    <w:abstractNumId w:val="10"/>
  </w:num>
  <w:num w:numId="13">
    <w:abstractNumId w:val="17"/>
  </w:num>
  <w:num w:numId="14">
    <w:abstractNumId w:val="6"/>
  </w:num>
  <w:num w:numId="15">
    <w:abstractNumId w:val="19"/>
  </w:num>
  <w:num w:numId="16">
    <w:abstractNumId w:val="4"/>
  </w:num>
  <w:num w:numId="17">
    <w:abstractNumId w:val="9"/>
  </w:num>
  <w:num w:numId="18">
    <w:abstractNumId w:val="30"/>
  </w:num>
  <w:num w:numId="19">
    <w:abstractNumId w:val="18"/>
  </w:num>
  <w:num w:numId="20">
    <w:abstractNumId w:val="16"/>
  </w:num>
  <w:num w:numId="21">
    <w:abstractNumId w:val="24"/>
  </w:num>
  <w:num w:numId="22">
    <w:abstractNumId w:val="2"/>
  </w:num>
  <w:num w:numId="23">
    <w:abstractNumId w:val="3"/>
  </w:num>
  <w:num w:numId="24">
    <w:abstractNumId w:val="12"/>
  </w:num>
  <w:num w:numId="25">
    <w:abstractNumId w:val="5"/>
  </w:num>
  <w:num w:numId="26">
    <w:abstractNumId w:val="8"/>
  </w:num>
  <w:num w:numId="27">
    <w:abstractNumId w:val="1"/>
  </w:num>
  <w:num w:numId="28">
    <w:abstractNumId w:val="26"/>
  </w:num>
  <w:num w:numId="29">
    <w:abstractNumId w:val="28"/>
  </w:num>
  <w:num w:numId="30">
    <w:abstractNumId w:val="11"/>
  </w:num>
  <w:num w:numId="31">
    <w:abstractNumId w:val="21"/>
  </w:num>
  <w:num w:numId="32">
    <w:abstractNumId w:val="25"/>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1603"/>
    <w:rsid w:val="00012B99"/>
    <w:rsid w:val="000136E1"/>
    <w:rsid w:val="00020230"/>
    <w:rsid w:val="0002298E"/>
    <w:rsid w:val="00023205"/>
    <w:rsid w:val="00025034"/>
    <w:rsid w:val="00025C47"/>
    <w:rsid w:val="00034875"/>
    <w:rsid w:val="00042EC2"/>
    <w:rsid w:val="000475C7"/>
    <w:rsid w:val="000476C3"/>
    <w:rsid w:val="00047849"/>
    <w:rsid w:val="00051901"/>
    <w:rsid w:val="00051FDF"/>
    <w:rsid w:val="0005392A"/>
    <w:rsid w:val="000566DB"/>
    <w:rsid w:val="000662F1"/>
    <w:rsid w:val="00071E0B"/>
    <w:rsid w:val="00080F53"/>
    <w:rsid w:val="000918FD"/>
    <w:rsid w:val="000964D9"/>
    <w:rsid w:val="00097F18"/>
    <w:rsid w:val="000A0637"/>
    <w:rsid w:val="000A657E"/>
    <w:rsid w:val="000A7826"/>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26D1E"/>
    <w:rsid w:val="00130559"/>
    <w:rsid w:val="001309FF"/>
    <w:rsid w:val="00135BDC"/>
    <w:rsid w:val="00135E1F"/>
    <w:rsid w:val="0013623D"/>
    <w:rsid w:val="00136F3A"/>
    <w:rsid w:val="00137D1F"/>
    <w:rsid w:val="001411C5"/>
    <w:rsid w:val="001458DD"/>
    <w:rsid w:val="001472E9"/>
    <w:rsid w:val="00147318"/>
    <w:rsid w:val="001503E5"/>
    <w:rsid w:val="00151DB7"/>
    <w:rsid w:val="00151DED"/>
    <w:rsid w:val="00154BD1"/>
    <w:rsid w:val="0015685E"/>
    <w:rsid w:val="001571B4"/>
    <w:rsid w:val="001575CA"/>
    <w:rsid w:val="001604B8"/>
    <w:rsid w:val="00160EF8"/>
    <w:rsid w:val="001636B3"/>
    <w:rsid w:val="001654A3"/>
    <w:rsid w:val="001655DE"/>
    <w:rsid w:val="001671F6"/>
    <w:rsid w:val="00170D37"/>
    <w:rsid w:val="00171B09"/>
    <w:rsid w:val="00174EE2"/>
    <w:rsid w:val="00176A09"/>
    <w:rsid w:val="00184F60"/>
    <w:rsid w:val="001905C3"/>
    <w:rsid w:val="001A3C82"/>
    <w:rsid w:val="001B0CBF"/>
    <w:rsid w:val="001B4BE0"/>
    <w:rsid w:val="001B57A7"/>
    <w:rsid w:val="001B63D5"/>
    <w:rsid w:val="001C3D84"/>
    <w:rsid w:val="001C5A34"/>
    <w:rsid w:val="001C5C3D"/>
    <w:rsid w:val="001C6FCE"/>
    <w:rsid w:val="001C7767"/>
    <w:rsid w:val="001D0B87"/>
    <w:rsid w:val="001D2385"/>
    <w:rsid w:val="001D2984"/>
    <w:rsid w:val="001E3009"/>
    <w:rsid w:val="001E3E01"/>
    <w:rsid w:val="001E4BD3"/>
    <w:rsid w:val="001F436E"/>
    <w:rsid w:val="001F5379"/>
    <w:rsid w:val="002001D4"/>
    <w:rsid w:val="0020148C"/>
    <w:rsid w:val="00201D14"/>
    <w:rsid w:val="002045B6"/>
    <w:rsid w:val="0020593D"/>
    <w:rsid w:val="00215569"/>
    <w:rsid w:val="00216494"/>
    <w:rsid w:val="002211CC"/>
    <w:rsid w:val="00222D41"/>
    <w:rsid w:val="0022771F"/>
    <w:rsid w:val="00230A0B"/>
    <w:rsid w:val="00235FF7"/>
    <w:rsid w:val="00236954"/>
    <w:rsid w:val="00244AFE"/>
    <w:rsid w:val="00265205"/>
    <w:rsid w:val="00265216"/>
    <w:rsid w:val="00270E43"/>
    <w:rsid w:val="00275EE1"/>
    <w:rsid w:val="00280E06"/>
    <w:rsid w:val="00283207"/>
    <w:rsid w:val="00293F11"/>
    <w:rsid w:val="00295A8A"/>
    <w:rsid w:val="00296EF1"/>
    <w:rsid w:val="002A3AB0"/>
    <w:rsid w:val="002A75F2"/>
    <w:rsid w:val="002B3479"/>
    <w:rsid w:val="002B5545"/>
    <w:rsid w:val="002C0042"/>
    <w:rsid w:val="002C0392"/>
    <w:rsid w:val="002C153F"/>
    <w:rsid w:val="002C495C"/>
    <w:rsid w:val="002C4E06"/>
    <w:rsid w:val="002C7DD3"/>
    <w:rsid w:val="002E05E6"/>
    <w:rsid w:val="002E17E4"/>
    <w:rsid w:val="002F111E"/>
    <w:rsid w:val="002F2D52"/>
    <w:rsid w:val="002F3D99"/>
    <w:rsid w:val="002F5EA6"/>
    <w:rsid w:val="0030074B"/>
    <w:rsid w:val="00302AF4"/>
    <w:rsid w:val="00303EE4"/>
    <w:rsid w:val="00305D57"/>
    <w:rsid w:val="0030712C"/>
    <w:rsid w:val="0031002A"/>
    <w:rsid w:val="0031114A"/>
    <w:rsid w:val="00311670"/>
    <w:rsid w:val="00320641"/>
    <w:rsid w:val="0032452A"/>
    <w:rsid w:val="00325FCC"/>
    <w:rsid w:val="003278DE"/>
    <w:rsid w:val="00327C8B"/>
    <w:rsid w:val="00330B20"/>
    <w:rsid w:val="00331F53"/>
    <w:rsid w:val="0033606E"/>
    <w:rsid w:val="00342989"/>
    <w:rsid w:val="003460D2"/>
    <w:rsid w:val="00347D83"/>
    <w:rsid w:val="003510C1"/>
    <w:rsid w:val="00356BBC"/>
    <w:rsid w:val="003570ED"/>
    <w:rsid w:val="00357BB9"/>
    <w:rsid w:val="0036635E"/>
    <w:rsid w:val="003725DB"/>
    <w:rsid w:val="00373585"/>
    <w:rsid w:val="003736CF"/>
    <w:rsid w:val="00374CCD"/>
    <w:rsid w:val="00377B20"/>
    <w:rsid w:val="003805F6"/>
    <w:rsid w:val="003872C2"/>
    <w:rsid w:val="003908D9"/>
    <w:rsid w:val="003A3898"/>
    <w:rsid w:val="003A3E8E"/>
    <w:rsid w:val="003B1B09"/>
    <w:rsid w:val="003B347E"/>
    <w:rsid w:val="003B7784"/>
    <w:rsid w:val="003C3A05"/>
    <w:rsid w:val="003C53B7"/>
    <w:rsid w:val="003C5DC4"/>
    <w:rsid w:val="003C7189"/>
    <w:rsid w:val="003C7AA1"/>
    <w:rsid w:val="003D1245"/>
    <w:rsid w:val="003E2C73"/>
    <w:rsid w:val="003E3C8F"/>
    <w:rsid w:val="003E43F6"/>
    <w:rsid w:val="003E4B31"/>
    <w:rsid w:val="003E5815"/>
    <w:rsid w:val="003E7F06"/>
    <w:rsid w:val="003F0A4A"/>
    <w:rsid w:val="003F1C08"/>
    <w:rsid w:val="003F22D4"/>
    <w:rsid w:val="003F28B5"/>
    <w:rsid w:val="003F5DD6"/>
    <w:rsid w:val="004028DF"/>
    <w:rsid w:val="004046B3"/>
    <w:rsid w:val="0040696D"/>
    <w:rsid w:val="00414E34"/>
    <w:rsid w:val="0041645E"/>
    <w:rsid w:val="0041739B"/>
    <w:rsid w:val="004208B7"/>
    <w:rsid w:val="004219FD"/>
    <w:rsid w:val="004266DA"/>
    <w:rsid w:val="004322BD"/>
    <w:rsid w:val="00433DC6"/>
    <w:rsid w:val="00433E02"/>
    <w:rsid w:val="00444B8D"/>
    <w:rsid w:val="00450EF1"/>
    <w:rsid w:val="0045644B"/>
    <w:rsid w:val="004571B0"/>
    <w:rsid w:val="0046288A"/>
    <w:rsid w:val="00464F93"/>
    <w:rsid w:val="0048135A"/>
    <w:rsid w:val="00481666"/>
    <w:rsid w:val="00482E6D"/>
    <w:rsid w:val="00483A09"/>
    <w:rsid w:val="004921E5"/>
    <w:rsid w:val="0049345F"/>
    <w:rsid w:val="00494A11"/>
    <w:rsid w:val="00495D72"/>
    <w:rsid w:val="0049614F"/>
    <w:rsid w:val="00496EF9"/>
    <w:rsid w:val="004976E7"/>
    <w:rsid w:val="004A0D60"/>
    <w:rsid w:val="004A21FB"/>
    <w:rsid w:val="004B3759"/>
    <w:rsid w:val="004B65E2"/>
    <w:rsid w:val="004C0C8B"/>
    <w:rsid w:val="004C1B27"/>
    <w:rsid w:val="004C20DA"/>
    <w:rsid w:val="004C4970"/>
    <w:rsid w:val="004C6440"/>
    <w:rsid w:val="004D0317"/>
    <w:rsid w:val="004E2185"/>
    <w:rsid w:val="004F1E02"/>
    <w:rsid w:val="004F27A9"/>
    <w:rsid w:val="004F2A44"/>
    <w:rsid w:val="004F5A0C"/>
    <w:rsid w:val="004F660C"/>
    <w:rsid w:val="004F6785"/>
    <w:rsid w:val="00500887"/>
    <w:rsid w:val="00501EF7"/>
    <w:rsid w:val="0050338A"/>
    <w:rsid w:val="00506E5B"/>
    <w:rsid w:val="0050761A"/>
    <w:rsid w:val="00515152"/>
    <w:rsid w:val="005164A7"/>
    <w:rsid w:val="00521857"/>
    <w:rsid w:val="005226A7"/>
    <w:rsid w:val="005275D1"/>
    <w:rsid w:val="0053259A"/>
    <w:rsid w:val="00540C1D"/>
    <w:rsid w:val="0054578B"/>
    <w:rsid w:val="005458C3"/>
    <w:rsid w:val="00545E7A"/>
    <w:rsid w:val="00547825"/>
    <w:rsid w:val="00550519"/>
    <w:rsid w:val="00553DD8"/>
    <w:rsid w:val="00553E52"/>
    <w:rsid w:val="0055756C"/>
    <w:rsid w:val="00557732"/>
    <w:rsid w:val="00557A5F"/>
    <w:rsid w:val="00557AEA"/>
    <w:rsid w:val="00557D15"/>
    <w:rsid w:val="00560F5C"/>
    <w:rsid w:val="00565FA6"/>
    <w:rsid w:val="005761F9"/>
    <w:rsid w:val="0057660D"/>
    <w:rsid w:val="00576882"/>
    <w:rsid w:val="00576A92"/>
    <w:rsid w:val="00577EBA"/>
    <w:rsid w:val="00577F97"/>
    <w:rsid w:val="00580636"/>
    <w:rsid w:val="00580B40"/>
    <w:rsid w:val="00581168"/>
    <w:rsid w:val="00584FB9"/>
    <w:rsid w:val="005855EB"/>
    <w:rsid w:val="00585D74"/>
    <w:rsid w:val="005872DA"/>
    <w:rsid w:val="00590282"/>
    <w:rsid w:val="00590B6B"/>
    <w:rsid w:val="00593B9E"/>
    <w:rsid w:val="00597314"/>
    <w:rsid w:val="005A31E1"/>
    <w:rsid w:val="005A7110"/>
    <w:rsid w:val="005B209B"/>
    <w:rsid w:val="005B33E2"/>
    <w:rsid w:val="005B3D35"/>
    <w:rsid w:val="005B7129"/>
    <w:rsid w:val="005C03CA"/>
    <w:rsid w:val="005C324E"/>
    <w:rsid w:val="005C4F49"/>
    <w:rsid w:val="005C5DBF"/>
    <w:rsid w:val="005D77E9"/>
    <w:rsid w:val="005E0A22"/>
    <w:rsid w:val="005E49A7"/>
    <w:rsid w:val="005E4E52"/>
    <w:rsid w:val="005F203E"/>
    <w:rsid w:val="005F36F6"/>
    <w:rsid w:val="00601927"/>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7A19"/>
    <w:rsid w:val="006734BD"/>
    <w:rsid w:val="006737ED"/>
    <w:rsid w:val="00675C8A"/>
    <w:rsid w:val="006771EE"/>
    <w:rsid w:val="006803E9"/>
    <w:rsid w:val="00685360"/>
    <w:rsid w:val="006854CF"/>
    <w:rsid w:val="00687F93"/>
    <w:rsid w:val="00691F66"/>
    <w:rsid w:val="00691FC3"/>
    <w:rsid w:val="006924F0"/>
    <w:rsid w:val="00693275"/>
    <w:rsid w:val="00694C43"/>
    <w:rsid w:val="006971BD"/>
    <w:rsid w:val="006A03BD"/>
    <w:rsid w:val="006A36B1"/>
    <w:rsid w:val="006A549C"/>
    <w:rsid w:val="006B31DA"/>
    <w:rsid w:val="006B668E"/>
    <w:rsid w:val="006C09B1"/>
    <w:rsid w:val="006C6D37"/>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C94"/>
    <w:rsid w:val="00700DF5"/>
    <w:rsid w:val="00701F70"/>
    <w:rsid w:val="00705830"/>
    <w:rsid w:val="00712DBD"/>
    <w:rsid w:val="007168C9"/>
    <w:rsid w:val="007174D3"/>
    <w:rsid w:val="00720FAE"/>
    <w:rsid w:val="00722854"/>
    <w:rsid w:val="0072428E"/>
    <w:rsid w:val="007247CC"/>
    <w:rsid w:val="00733934"/>
    <w:rsid w:val="0073439B"/>
    <w:rsid w:val="007345E9"/>
    <w:rsid w:val="00734822"/>
    <w:rsid w:val="00734A81"/>
    <w:rsid w:val="0073504B"/>
    <w:rsid w:val="00735B3A"/>
    <w:rsid w:val="007377EC"/>
    <w:rsid w:val="00744755"/>
    <w:rsid w:val="007473E2"/>
    <w:rsid w:val="00750C5B"/>
    <w:rsid w:val="00750F76"/>
    <w:rsid w:val="00751924"/>
    <w:rsid w:val="007547FE"/>
    <w:rsid w:val="00756FAC"/>
    <w:rsid w:val="00761C60"/>
    <w:rsid w:val="00772A1A"/>
    <w:rsid w:val="00781EFB"/>
    <w:rsid w:val="00783600"/>
    <w:rsid w:val="00785CBE"/>
    <w:rsid w:val="007875D8"/>
    <w:rsid w:val="0079458D"/>
    <w:rsid w:val="00796ED2"/>
    <w:rsid w:val="00797351"/>
    <w:rsid w:val="007A1A5F"/>
    <w:rsid w:val="007A7CE7"/>
    <w:rsid w:val="007B1AFD"/>
    <w:rsid w:val="007B2A4F"/>
    <w:rsid w:val="007B343F"/>
    <w:rsid w:val="007B34DD"/>
    <w:rsid w:val="007B6749"/>
    <w:rsid w:val="007C0912"/>
    <w:rsid w:val="007D3477"/>
    <w:rsid w:val="007D6074"/>
    <w:rsid w:val="007E0518"/>
    <w:rsid w:val="007E0647"/>
    <w:rsid w:val="007E3E53"/>
    <w:rsid w:val="007E7A1E"/>
    <w:rsid w:val="007F756A"/>
    <w:rsid w:val="00802CD4"/>
    <w:rsid w:val="008038D1"/>
    <w:rsid w:val="0080782B"/>
    <w:rsid w:val="008126A2"/>
    <w:rsid w:val="0081334F"/>
    <w:rsid w:val="008147FC"/>
    <w:rsid w:val="008164F1"/>
    <w:rsid w:val="00817281"/>
    <w:rsid w:val="0081729B"/>
    <w:rsid w:val="008215E4"/>
    <w:rsid w:val="00821F10"/>
    <w:rsid w:val="00822143"/>
    <w:rsid w:val="008229CB"/>
    <w:rsid w:val="00824273"/>
    <w:rsid w:val="00825532"/>
    <w:rsid w:val="00825838"/>
    <w:rsid w:val="00827736"/>
    <w:rsid w:val="0083306C"/>
    <w:rsid w:val="0083396D"/>
    <w:rsid w:val="0083475A"/>
    <w:rsid w:val="00834C01"/>
    <w:rsid w:val="00841CE1"/>
    <w:rsid w:val="00843D65"/>
    <w:rsid w:val="00843EC0"/>
    <w:rsid w:val="00845191"/>
    <w:rsid w:val="00847F23"/>
    <w:rsid w:val="008522DC"/>
    <w:rsid w:val="008531E6"/>
    <w:rsid w:val="00854E92"/>
    <w:rsid w:val="008561D5"/>
    <w:rsid w:val="00857088"/>
    <w:rsid w:val="00861F10"/>
    <w:rsid w:val="00865826"/>
    <w:rsid w:val="00867A51"/>
    <w:rsid w:val="008705AC"/>
    <w:rsid w:val="0087594E"/>
    <w:rsid w:val="00876642"/>
    <w:rsid w:val="00876935"/>
    <w:rsid w:val="00881881"/>
    <w:rsid w:val="008821EF"/>
    <w:rsid w:val="0088413C"/>
    <w:rsid w:val="008867AE"/>
    <w:rsid w:val="00890198"/>
    <w:rsid w:val="00892A04"/>
    <w:rsid w:val="008940EA"/>
    <w:rsid w:val="0089450E"/>
    <w:rsid w:val="008971F7"/>
    <w:rsid w:val="00897E2F"/>
    <w:rsid w:val="008A1F62"/>
    <w:rsid w:val="008A2E39"/>
    <w:rsid w:val="008A47C6"/>
    <w:rsid w:val="008B03E5"/>
    <w:rsid w:val="008B182B"/>
    <w:rsid w:val="008B2A86"/>
    <w:rsid w:val="008B7C6D"/>
    <w:rsid w:val="008C0320"/>
    <w:rsid w:val="008C155F"/>
    <w:rsid w:val="008C1793"/>
    <w:rsid w:val="008C2F45"/>
    <w:rsid w:val="008C317B"/>
    <w:rsid w:val="008C357D"/>
    <w:rsid w:val="008C4DAC"/>
    <w:rsid w:val="008C74E4"/>
    <w:rsid w:val="008D25A5"/>
    <w:rsid w:val="008D34E6"/>
    <w:rsid w:val="008D36AC"/>
    <w:rsid w:val="008D373D"/>
    <w:rsid w:val="008D6055"/>
    <w:rsid w:val="008E1889"/>
    <w:rsid w:val="008E18BC"/>
    <w:rsid w:val="008E3C40"/>
    <w:rsid w:val="008E6C17"/>
    <w:rsid w:val="008E7C45"/>
    <w:rsid w:val="0090142A"/>
    <w:rsid w:val="00902456"/>
    <w:rsid w:val="00902C0D"/>
    <w:rsid w:val="00903111"/>
    <w:rsid w:val="00905DDA"/>
    <w:rsid w:val="00911EEA"/>
    <w:rsid w:val="009122CB"/>
    <w:rsid w:val="00913D6B"/>
    <w:rsid w:val="00915A66"/>
    <w:rsid w:val="0092256A"/>
    <w:rsid w:val="00922C4D"/>
    <w:rsid w:val="00932531"/>
    <w:rsid w:val="009362AC"/>
    <w:rsid w:val="0094208F"/>
    <w:rsid w:val="009422EB"/>
    <w:rsid w:val="009429D3"/>
    <w:rsid w:val="00946B96"/>
    <w:rsid w:val="00947C58"/>
    <w:rsid w:val="00950614"/>
    <w:rsid w:val="00950C7F"/>
    <w:rsid w:val="00951D41"/>
    <w:rsid w:val="0095671B"/>
    <w:rsid w:val="00957059"/>
    <w:rsid w:val="00962A9D"/>
    <w:rsid w:val="00962ABC"/>
    <w:rsid w:val="00971AF8"/>
    <w:rsid w:val="00975FE0"/>
    <w:rsid w:val="009803E9"/>
    <w:rsid w:val="0098255B"/>
    <w:rsid w:val="00982B06"/>
    <w:rsid w:val="00983B78"/>
    <w:rsid w:val="00983F3C"/>
    <w:rsid w:val="00987A5E"/>
    <w:rsid w:val="00987EDC"/>
    <w:rsid w:val="00991453"/>
    <w:rsid w:val="00992441"/>
    <w:rsid w:val="00992455"/>
    <w:rsid w:val="009934DF"/>
    <w:rsid w:val="00993CAC"/>
    <w:rsid w:val="00993DAA"/>
    <w:rsid w:val="009949D9"/>
    <w:rsid w:val="009A11CA"/>
    <w:rsid w:val="009A6954"/>
    <w:rsid w:val="009B4351"/>
    <w:rsid w:val="009B5B86"/>
    <w:rsid w:val="009B5C14"/>
    <w:rsid w:val="009B5E4A"/>
    <w:rsid w:val="009C574A"/>
    <w:rsid w:val="009C64DF"/>
    <w:rsid w:val="009C6A8D"/>
    <w:rsid w:val="009D2D4E"/>
    <w:rsid w:val="009D3168"/>
    <w:rsid w:val="009D338E"/>
    <w:rsid w:val="009D443C"/>
    <w:rsid w:val="009F07A2"/>
    <w:rsid w:val="009F1D2F"/>
    <w:rsid w:val="009F39AF"/>
    <w:rsid w:val="009F64DD"/>
    <w:rsid w:val="00A005D3"/>
    <w:rsid w:val="00A00B90"/>
    <w:rsid w:val="00A0674C"/>
    <w:rsid w:val="00A069F5"/>
    <w:rsid w:val="00A139E8"/>
    <w:rsid w:val="00A15402"/>
    <w:rsid w:val="00A21FC0"/>
    <w:rsid w:val="00A234F7"/>
    <w:rsid w:val="00A240FE"/>
    <w:rsid w:val="00A274EE"/>
    <w:rsid w:val="00A27F84"/>
    <w:rsid w:val="00A33DFF"/>
    <w:rsid w:val="00A36994"/>
    <w:rsid w:val="00A40C2D"/>
    <w:rsid w:val="00A41E0F"/>
    <w:rsid w:val="00A47960"/>
    <w:rsid w:val="00A47CBE"/>
    <w:rsid w:val="00A52BFA"/>
    <w:rsid w:val="00A545CF"/>
    <w:rsid w:val="00A61311"/>
    <w:rsid w:val="00A63FD8"/>
    <w:rsid w:val="00A65D39"/>
    <w:rsid w:val="00A66ABA"/>
    <w:rsid w:val="00A67F04"/>
    <w:rsid w:val="00A70D11"/>
    <w:rsid w:val="00A71DEC"/>
    <w:rsid w:val="00A75384"/>
    <w:rsid w:val="00A762C5"/>
    <w:rsid w:val="00A77454"/>
    <w:rsid w:val="00A82EC2"/>
    <w:rsid w:val="00A84C9B"/>
    <w:rsid w:val="00A93246"/>
    <w:rsid w:val="00A93505"/>
    <w:rsid w:val="00AA4341"/>
    <w:rsid w:val="00AA7974"/>
    <w:rsid w:val="00AB42A7"/>
    <w:rsid w:val="00AB4C9F"/>
    <w:rsid w:val="00AB6870"/>
    <w:rsid w:val="00AC0C93"/>
    <w:rsid w:val="00AC35AA"/>
    <w:rsid w:val="00AC4C5A"/>
    <w:rsid w:val="00AC7D32"/>
    <w:rsid w:val="00AD400A"/>
    <w:rsid w:val="00AD44CB"/>
    <w:rsid w:val="00AD5F04"/>
    <w:rsid w:val="00AE6A39"/>
    <w:rsid w:val="00AF1266"/>
    <w:rsid w:val="00AF6C0E"/>
    <w:rsid w:val="00B04B5E"/>
    <w:rsid w:val="00B0762B"/>
    <w:rsid w:val="00B12B71"/>
    <w:rsid w:val="00B160CD"/>
    <w:rsid w:val="00B20972"/>
    <w:rsid w:val="00B21A62"/>
    <w:rsid w:val="00B24220"/>
    <w:rsid w:val="00B27E8A"/>
    <w:rsid w:val="00B328B5"/>
    <w:rsid w:val="00B33388"/>
    <w:rsid w:val="00B350E3"/>
    <w:rsid w:val="00B36662"/>
    <w:rsid w:val="00B46E00"/>
    <w:rsid w:val="00B51168"/>
    <w:rsid w:val="00B52B4A"/>
    <w:rsid w:val="00B542E2"/>
    <w:rsid w:val="00B63CE6"/>
    <w:rsid w:val="00B6543A"/>
    <w:rsid w:val="00B728D7"/>
    <w:rsid w:val="00B742D0"/>
    <w:rsid w:val="00B76383"/>
    <w:rsid w:val="00B802AC"/>
    <w:rsid w:val="00B802F7"/>
    <w:rsid w:val="00B82DDD"/>
    <w:rsid w:val="00B8302A"/>
    <w:rsid w:val="00B83E41"/>
    <w:rsid w:val="00B8549C"/>
    <w:rsid w:val="00B854FF"/>
    <w:rsid w:val="00B87C65"/>
    <w:rsid w:val="00B9255C"/>
    <w:rsid w:val="00B939AB"/>
    <w:rsid w:val="00BA140F"/>
    <w:rsid w:val="00BA1BAF"/>
    <w:rsid w:val="00BA2384"/>
    <w:rsid w:val="00BA364A"/>
    <w:rsid w:val="00BA5D1E"/>
    <w:rsid w:val="00BA6211"/>
    <w:rsid w:val="00BB37CA"/>
    <w:rsid w:val="00BB3B35"/>
    <w:rsid w:val="00BB472A"/>
    <w:rsid w:val="00BB7291"/>
    <w:rsid w:val="00BC11EF"/>
    <w:rsid w:val="00BC2C9D"/>
    <w:rsid w:val="00BC3217"/>
    <w:rsid w:val="00BC3346"/>
    <w:rsid w:val="00BD0678"/>
    <w:rsid w:val="00BD37F5"/>
    <w:rsid w:val="00BD6783"/>
    <w:rsid w:val="00BE1911"/>
    <w:rsid w:val="00BE24E5"/>
    <w:rsid w:val="00BE6930"/>
    <w:rsid w:val="00BE7DC7"/>
    <w:rsid w:val="00BF0E59"/>
    <w:rsid w:val="00BF62BA"/>
    <w:rsid w:val="00BF72A9"/>
    <w:rsid w:val="00C02A6D"/>
    <w:rsid w:val="00C03628"/>
    <w:rsid w:val="00C0511F"/>
    <w:rsid w:val="00C12CB8"/>
    <w:rsid w:val="00C131AC"/>
    <w:rsid w:val="00C2083C"/>
    <w:rsid w:val="00C20E12"/>
    <w:rsid w:val="00C24A54"/>
    <w:rsid w:val="00C251C8"/>
    <w:rsid w:val="00C2663B"/>
    <w:rsid w:val="00C31067"/>
    <w:rsid w:val="00C36E35"/>
    <w:rsid w:val="00C40042"/>
    <w:rsid w:val="00C51BE9"/>
    <w:rsid w:val="00C531FE"/>
    <w:rsid w:val="00C647D4"/>
    <w:rsid w:val="00C653D5"/>
    <w:rsid w:val="00C73BAC"/>
    <w:rsid w:val="00C76791"/>
    <w:rsid w:val="00C8315F"/>
    <w:rsid w:val="00C8475C"/>
    <w:rsid w:val="00C85DC5"/>
    <w:rsid w:val="00C935A3"/>
    <w:rsid w:val="00C936C0"/>
    <w:rsid w:val="00C9595B"/>
    <w:rsid w:val="00C97B8F"/>
    <w:rsid w:val="00CA12DA"/>
    <w:rsid w:val="00CA1904"/>
    <w:rsid w:val="00CA26A8"/>
    <w:rsid w:val="00CA42B4"/>
    <w:rsid w:val="00CA499D"/>
    <w:rsid w:val="00CA7BCB"/>
    <w:rsid w:val="00CB0BE7"/>
    <w:rsid w:val="00CB0DFB"/>
    <w:rsid w:val="00CB1033"/>
    <w:rsid w:val="00CB24FD"/>
    <w:rsid w:val="00CB277A"/>
    <w:rsid w:val="00CB554E"/>
    <w:rsid w:val="00CB6ABB"/>
    <w:rsid w:val="00CB6C0D"/>
    <w:rsid w:val="00CC0B0C"/>
    <w:rsid w:val="00CC2599"/>
    <w:rsid w:val="00CC7F6F"/>
    <w:rsid w:val="00CD0633"/>
    <w:rsid w:val="00CD2D27"/>
    <w:rsid w:val="00CD4364"/>
    <w:rsid w:val="00CD4832"/>
    <w:rsid w:val="00CD5EFD"/>
    <w:rsid w:val="00CE0162"/>
    <w:rsid w:val="00CF1075"/>
    <w:rsid w:val="00CF167A"/>
    <w:rsid w:val="00CF177E"/>
    <w:rsid w:val="00CF433A"/>
    <w:rsid w:val="00D01165"/>
    <w:rsid w:val="00D02998"/>
    <w:rsid w:val="00D0730B"/>
    <w:rsid w:val="00D125A6"/>
    <w:rsid w:val="00D12EA7"/>
    <w:rsid w:val="00D17365"/>
    <w:rsid w:val="00D20F8E"/>
    <w:rsid w:val="00D261C1"/>
    <w:rsid w:val="00D271F1"/>
    <w:rsid w:val="00D31D30"/>
    <w:rsid w:val="00D34A0D"/>
    <w:rsid w:val="00D353CD"/>
    <w:rsid w:val="00D363E7"/>
    <w:rsid w:val="00D37AC3"/>
    <w:rsid w:val="00D40ED4"/>
    <w:rsid w:val="00D4238F"/>
    <w:rsid w:val="00D472DD"/>
    <w:rsid w:val="00D62A04"/>
    <w:rsid w:val="00D6414E"/>
    <w:rsid w:val="00D64CF7"/>
    <w:rsid w:val="00D6518F"/>
    <w:rsid w:val="00D70560"/>
    <w:rsid w:val="00D75CCB"/>
    <w:rsid w:val="00D760C0"/>
    <w:rsid w:val="00D76BCA"/>
    <w:rsid w:val="00D8362B"/>
    <w:rsid w:val="00D86CB9"/>
    <w:rsid w:val="00D86ED4"/>
    <w:rsid w:val="00D87A35"/>
    <w:rsid w:val="00D93A1C"/>
    <w:rsid w:val="00D94B77"/>
    <w:rsid w:val="00D97E9C"/>
    <w:rsid w:val="00DA03E8"/>
    <w:rsid w:val="00DA06C6"/>
    <w:rsid w:val="00DA0F7E"/>
    <w:rsid w:val="00DA3344"/>
    <w:rsid w:val="00DA4D6C"/>
    <w:rsid w:val="00DA53E2"/>
    <w:rsid w:val="00DA5E74"/>
    <w:rsid w:val="00DB2C93"/>
    <w:rsid w:val="00DB54E4"/>
    <w:rsid w:val="00DB6C40"/>
    <w:rsid w:val="00DB6E6B"/>
    <w:rsid w:val="00DB759D"/>
    <w:rsid w:val="00DC0EAE"/>
    <w:rsid w:val="00DC5622"/>
    <w:rsid w:val="00DD0722"/>
    <w:rsid w:val="00DE0009"/>
    <w:rsid w:val="00DE2E8A"/>
    <w:rsid w:val="00DE4796"/>
    <w:rsid w:val="00DE5FFA"/>
    <w:rsid w:val="00DF4497"/>
    <w:rsid w:val="00DF5C3A"/>
    <w:rsid w:val="00E03497"/>
    <w:rsid w:val="00E0424D"/>
    <w:rsid w:val="00E04431"/>
    <w:rsid w:val="00E0620C"/>
    <w:rsid w:val="00E20264"/>
    <w:rsid w:val="00E26080"/>
    <w:rsid w:val="00E26F96"/>
    <w:rsid w:val="00E273EC"/>
    <w:rsid w:val="00E412F2"/>
    <w:rsid w:val="00E418CC"/>
    <w:rsid w:val="00E41B98"/>
    <w:rsid w:val="00E43460"/>
    <w:rsid w:val="00E4765F"/>
    <w:rsid w:val="00E50592"/>
    <w:rsid w:val="00E5487E"/>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79A8"/>
    <w:rsid w:val="00EB2456"/>
    <w:rsid w:val="00EB4E8F"/>
    <w:rsid w:val="00EC3EED"/>
    <w:rsid w:val="00ED1473"/>
    <w:rsid w:val="00ED2BB3"/>
    <w:rsid w:val="00ED4FCB"/>
    <w:rsid w:val="00ED5CBD"/>
    <w:rsid w:val="00ED69F6"/>
    <w:rsid w:val="00EE429D"/>
    <w:rsid w:val="00EF1273"/>
    <w:rsid w:val="00EF2129"/>
    <w:rsid w:val="00F0487E"/>
    <w:rsid w:val="00F05E5D"/>
    <w:rsid w:val="00F07D50"/>
    <w:rsid w:val="00F163CE"/>
    <w:rsid w:val="00F173C9"/>
    <w:rsid w:val="00F24413"/>
    <w:rsid w:val="00F26411"/>
    <w:rsid w:val="00F30AC4"/>
    <w:rsid w:val="00F35A68"/>
    <w:rsid w:val="00F36FC5"/>
    <w:rsid w:val="00F40544"/>
    <w:rsid w:val="00F5010C"/>
    <w:rsid w:val="00F51AD7"/>
    <w:rsid w:val="00F51EF0"/>
    <w:rsid w:val="00F52AD2"/>
    <w:rsid w:val="00F53C4D"/>
    <w:rsid w:val="00F54822"/>
    <w:rsid w:val="00F5614C"/>
    <w:rsid w:val="00F56EBA"/>
    <w:rsid w:val="00F56FBF"/>
    <w:rsid w:val="00F57E30"/>
    <w:rsid w:val="00F61038"/>
    <w:rsid w:val="00F626D0"/>
    <w:rsid w:val="00F65018"/>
    <w:rsid w:val="00F67F4A"/>
    <w:rsid w:val="00F72BBC"/>
    <w:rsid w:val="00F73110"/>
    <w:rsid w:val="00F821C1"/>
    <w:rsid w:val="00F95B0C"/>
    <w:rsid w:val="00FA6AB2"/>
    <w:rsid w:val="00FA6DC5"/>
    <w:rsid w:val="00FB35E2"/>
    <w:rsid w:val="00FB414F"/>
    <w:rsid w:val="00FB6433"/>
    <w:rsid w:val="00FC55F5"/>
    <w:rsid w:val="00FD029A"/>
    <w:rsid w:val="00FD5234"/>
    <w:rsid w:val="00FD6B78"/>
    <w:rsid w:val="00FD72FD"/>
    <w:rsid w:val="00FE3863"/>
    <w:rsid w:val="00FE6626"/>
    <w:rsid w:val="00FF024C"/>
    <w:rsid w:val="00FF1DEA"/>
    <w:rsid w:val="00FF4BC8"/>
    <w:rsid w:val="00FF6A2C"/>
    <w:rsid w:val="00FF7691"/>
    <w:rsid w:val="00FF7C9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722DF4A"/>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customStyle="1" w:styleId="Mencinsinresolver1">
    <w:name w:val="Mención sin resolver1"/>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0664551">
      <w:bodyDiv w:val="1"/>
      <w:marLeft w:val="0"/>
      <w:marRight w:val="0"/>
      <w:marTop w:val="0"/>
      <w:marBottom w:val="0"/>
      <w:divBdr>
        <w:top w:val="none" w:sz="0" w:space="0" w:color="auto"/>
        <w:left w:val="none" w:sz="0" w:space="0" w:color="auto"/>
        <w:bottom w:val="none" w:sz="0" w:space="0" w:color="auto"/>
        <w:right w:val="none" w:sz="0" w:space="0" w:color="auto"/>
      </w:divBdr>
    </w:div>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303577795">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535539824">
      <w:bodyDiv w:val="1"/>
      <w:marLeft w:val="0"/>
      <w:marRight w:val="0"/>
      <w:marTop w:val="0"/>
      <w:marBottom w:val="0"/>
      <w:divBdr>
        <w:top w:val="none" w:sz="0" w:space="0" w:color="auto"/>
        <w:left w:val="none" w:sz="0" w:space="0" w:color="auto"/>
        <w:bottom w:val="none" w:sz="0" w:space="0" w:color="auto"/>
        <w:right w:val="none" w:sz="0" w:space="0" w:color="auto"/>
      </w:divBdr>
    </w:div>
    <w:div w:id="1745644881">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3.emf"/><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footer" Target="footer4.xml"/><Relationship Id="rId63" Type="http://schemas.openxmlformats.org/officeDocument/2006/relationships/image" Target="media/image32.png"/><Relationship Id="rId68" Type="http://schemas.openxmlformats.org/officeDocument/2006/relationships/chart" Target="charts/chart4.xml"/><Relationship Id="rId76"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9.png"/><Relationship Id="rId66" Type="http://schemas.openxmlformats.org/officeDocument/2006/relationships/chart" Target="charts/chart2.xml"/><Relationship Id="rId74" Type="http://schemas.openxmlformats.org/officeDocument/2006/relationships/image" Target="media/image38.png"/><Relationship Id="rId79" Type="http://schemas.openxmlformats.org/officeDocument/2006/relationships/hyperlink" Target="https://docs.oracle.com/javase/10/docs/api/overview-summary.html" TargetMode="External"/><Relationship Id="rId5" Type="http://schemas.openxmlformats.org/officeDocument/2006/relationships/webSettings" Target="webSettings.xml"/><Relationship Id="rId61" Type="http://schemas.openxmlformats.org/officeDocument/2006/relationships/footer" Target="footer7.xml"/><Relationship Id="rId82"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6.wmf"/><Relationship Id="rId60" Type="http://schemas.openxmlformats.org/officeDocument/2006/relationships/footer" Target="footer6.xml"/><Relationship Id="rId65" Type="http://schemas.openxmlformats.org/officeDocument/2006/relationships/chart" Target="charts/chart1.xml"/><Relationship Id="rId73" Type="http://schemas.openxmlformats.org/officeDocument/2006/relationships/image" Target="media/image37.png"/><Relationship Id="rId78" Type="http://schemas.openxmlformats.org/officeDocument/2006/relationships/footer" Target="footer10.xml"/><Relationship Id="rId81"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footer" Target="footer2.xml"/><Relationship Id="rId56" Type="http://schemas.openxmlformats.org/officeDocument/2006/relationships/footer" Target="footer5.xml"/><Relationship Id="rId64" Type="http://schemas.openxmlformats.org/officeDocument/2006/relationships/image" Target="media/image33.png"/><Relationship Id="rId69" Type="http://schemas.openxmlformats.org/officeDocument/2006/relationships/chart" Target="charts/chart5.xml"/><Relationship Id="rId77" Type="http://schemas.openxmlformats.org/officeDocument/2006/relationships/footer" Target="footer9.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6.png"/><Relationship Id="rId80" Type="http://schemas.openxmlformats.org/officeDocument/2006/relationships/hyperlink" Target="https://www.versionone.com/agile-101/agile-methodologies/"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12.emf"/><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0.png"/><Relationship Id="rId67" Type="http://schemas.openxmlformats.org/officeDocument/2006/relationships/chart" Target="charts/chart3.xml"/><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27.png"/><Relationship Id="rId62" Type="http://schemas.openxmlformats.org/officeDocument/2006/relationships/image" Target="media/image31.png"/><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footer" Target="footer3.xml"/><Relationship Id="rId57" Type="http://schemas.openxmlformats.org/officeDocument/2006/relationships/image" Target="media/image28.png"/></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9"/>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D$251:$D$270</c:f>
              <c:numCache>
                <c:formatCode>General</c:formatCode>
                <c:ptCount val="20"/>
                <c:pt idx="0">
                  <c:v>1.47</c:v>
                </c:pt>
                <c:pt idx="1">
                  <c:v>1.74</c:v>
                </c:pt>
                <c:pt idx="2">
                  <c:v>1.87</c:v>
                </c:pt>
                <c:pt idx="3">
                  <c:v>2.0099999999999998</c:v>
                </c:pt>
                <c:pt idx="4">
                  <c:v>2.2799999999999998</c:v>
                </c:pt>
                <c:pt idx="5">
                  <c:v>2.41</c:v>
                </c:pt>
                <c:pt idx="6">
                  <c:v>2.5499999999999998</c:v>
                </c:pt>
                <c:pt idx="7">
                  <c:v>2.68</c:v>
                </c:pt>
                <c:pt idx="8">
                  <c:v>2.71</c:v>
                </c:pt>
                <c:pt idx="9">
                  <c:v>2.95</c:v>
                </c:pt>
                <c:pt idx="10">
                  <c:v>3.08</c:v>
                </c:pt>
                <c:pt idx="11">
                  <c:v>3.22</c:v>
                </c:pt>
                <c:pt idx="12">
                  <c:v>3.35</c:v>
                </c:pt>
                <c:pt idx="13">
                  <c:v>3.48</c:v>
                </c:pt>
                <c:pt idx="14">
                  <c:v>3.62</c:v>
                </c:pt>
                <c:pt idx="15">
                  <c:v>3.62</c:v>
                </c:pt>
                <c:pt idx="16">
                  <c:v>3.75</c:v>
                </c:pt>
                <c:pt idx="17">
                  <c:v>3.89</c:v>
                </c:pt>
                <c:pt idx="18">
                  <c:v>4.0199999999999996</c:v>
                </c:pt>
                <c:pt idx="19">
                  <c:v>4.16</c:v>
                </c:pt>
              </c:numCache>
            </c:numRef>
          </c:xVal>
          <c:yVal>
            <c:numRef>
              <c:f>Hoja1!$E$251:$E$270</c:f>
              <c:numCache>
                <c:formatCode>General</c:formatCode>
                <c:ptCount val="20"/>
                <c:pt idx="0">
                  <c:v>19.079999999999998</c:v>
                </c:pt>
                <c:pt idx="1">
                  <c:v>18.11</c:v>
                </c:pt>
                <c:pt idx="2">
                  <c:v>17.22</c:v>
                </c:pt>
                <c:pt idx="3">
                  <c:v>16.399999999999999</c:v>
                </c:pt>
                <c:pt idx="4">
                  <c:v>15.67</c:v>
                </c:pt>
                <c:pt idx="5">
                  <c:v>14.99</c:v>
                </c:pt>
                <c:pt idx="6">
                  <c:v>14.37</c:v>
                </c:pt>
                <c:pt idx="7">
                  <c:v>13.78</c:v>
                </c:pt>
                <c:pt idx="8">
                  <c:v>13.25</c:v>
                </c:pt>
                <c:pt idx="9">
                  <c:v>12.75</c:v>
                </c:pt>
                <c:pt idx="10">
                  <c:v>12.29</c:v>
                </c:pt>
                <c:pt idx="11">
                  <c:v>11.85</c:v>
                </c:pt>
                <c:pt idx="12">
                  <c:v>11.83</c:v>
                </c:pt>
                <c:pt idx="13">
                  <c:v>11.81</c:v>
                </c:pt>
                <c:pt idx="14">
                  <c:v>11.8</c:v>
                </c:pt>
                <c:pt idx="15">
                  <c:v>11.79</c:v>
                </c:pt>
                <c:pt idx="16">
                  <c:v>11.78</c:v>
                </c:pt>
                <c:pt idx="17">
                  <c:v>11.76</c:v>
                </c:pt>
                <c:pt idx="18">
                  <c:v>11.75</c:v>
                </c:pt>
                <c:pt idx="19">
                  <c:v>11.75</c:v>
                </c:pt>
              </c:numCache>
            </c:numRef>
          </c:yVal>
          <c:smooth val="1"/>
          <c:extLst>
            <c:ext xmlns:c16="http://schemas.microsoft.com/office/drawing/2014/chart" uri="{C3380CC4-5D6E-409C-BE32-E72D297353CC}">
              <c16:uniqueId val="{00000001-F90B-4D31-9F52-79D65CEB0052}"/>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4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251:$A$297</c:f>
              <c:numCache>
                <c:formatCode>General</c:formatCode>
                <c:ptCount val="47"/>
                <c:pt idx="0">
                  <c:v>0.4</c:v>
                </c:pt>
                <c:pt idx="1">
                  <c:v>5.0999999999999996</c:v>
                </c:pt>
                <c:pt idx="2">
                  <c:v>9.7899999999999991</c:v>
                </c:pt>
                <c:pt idx="3">
                  <c:v>14.09</c:v>
                </c:pt>
                <c:pt idx="4">
                  <c:v>18.25</c:v>
                </c:pt>
                <c:pt idx="5">
                  <c:v>22.01</c:v>
                </c:pt>
                <c:pt idx="6">
                  <c:v>25.63</c:v>
                </c:pt>
                <c:pt idx="7">
                  <c:v>28.99</c:v>
                </c:pt>
                <c:pt idx="8">
                  <c:v>32.479999999999997</c:v>
                </c:pt>
                <c:pt idx="9">
                  <c:v>35.43</c:v>
                </c:pt>
                <c:pt idx="10">
                  <c:v>38.11</c:v>
                </c:pt>
                <c:pt idx="11">
                  <c:v>41.07</c:v>
                </c:pt>
                <c:pt idx="12">
                  <c:v>44.02</c:v>
                </c:pt>
                <c:pt idx="13">
                  <c:v>46.7</c:v>
                </c:pt>
                <c:pt idx="14">
                  <c:v>49.12</c:v>
                </c:pt>
                <c:pt idx="15">
                  <c:v>51.53</c:v>
                </c:pt>
                <c:pt idx="16">
                  <c:v>54.08</c:v>
                </c:pt>
                <c:pt idx="17">
                  <c:v>56.23</c:v>
                </c:pt>
                <c:pt idx="18">
                  <c:v>58.25</c:v>
                </c:pt>
                <c:pt idx="19">
                  <c:v>60.53</c:v>
                </c:pt>
                <c:pt idx="20">
                  <c:v>62.67</c:v>
                </c:pt>
                <c:pt idx="21">
                  <c:v>64.69</c:v>
                </c:pt>
                <c:pt idx="22">
                  <c:v>66.569999999999993</c:v>
                </c:pt>
                <c:pt idx="23">
                  <c:v>68.849999999999994</c:v>
                </c:pt>
                <c:pt idx="24">
                  <c:v>71</c:v>
                </c:pt>
                <c:pt idx="25">
                  <c:v>73.010000000000005</c:v>
                </c:pt>
                <c:pt idx="26">
                  <c:v>75.02</c:v>
                </c:pt>
                <c:pt idx="27">
                  <c:v>77.17</c:v>
                </c:pt>
                <c:pt idx="28">
                  <c:v>79.319999999999993</c:v>
                </c:pt>
                <c:pt idx="29">
                  <c:v>81.47</c:v>
                </c:pt>
                <c:pt idx="30">
                  <c:v>83.34</c:v>
                </c:pt>
                <c:pt idx="31">
                  <c:v>85.63</c:v>
                </c:pt>
                <c:pt idx="32">
                  <c:v>87.77</c:v>
                </c:pt>
                <c:pt idx="33">
                  <c:v>89.79</c:v>
                </c:pt>
                <c:pt idx="34">
                  <c:v>91.67</c:v>
                </c:pt>
                <c:pt idx="35">
                  <c:v>93.81</c:v>
                </c:pt>
                <c:pt idx="36">
                  <c:v>95.83</c:v>
                </c:pt>
                <c:pt idx="37">
                  <c:v>97.71</c:v>
                </c:pt>
                <c:pt idx="38">
                  <c:v>99.85</c:v>
                </c:pt>
                <c:pt idx="39">
                  <c:v>101.87</c:v>
                </c:pt>
                <c:pt idx="40">
                  <c:v>103.75</c:v>
                </c:pt>
                <c:pt idx="41">
                  <c:v>105.89</c:v>
                </c:pt>
                <c:pt idx="42">
                  <c:v>107.91</c:v>
                </c:pt>
                <c:pt idx="43">
                  <c:v>110.05</c:v>
                </c:pt>
                <c:pt idx="44">
                  <c:v>112.07</c:v>
                </c:pt>
                <c:pt idx="45">
                  <c:v>114.21</c:v>
                </c:pt>
                <c:pt idx="46">
                  <c:v>116.23</c:v>
                </c:pt>
              </c:numCache>
            </c:numRef>
          </c:xVal>
          <c:yVal>
            <c:numRef>
              <c:f>Hoja1!$B$251:$B$297</c:f>
              <c:numCache>
                <c:formatCode>General</c:formatCode>
                <c:ptCount val="47"/>
                <c:pt idx="0">
                  <c:v>28.5</c:v>
                </c:pt>
                <c:pt idx="1">
                  <c:v>26.38</c:v>
                </c:pt>
                <c:pt idx="2">
                  <c:v>24.57</c:v>
                </c:pt>
                <c:pt idx="3">
                  <c:v>22.99</c:v>
                </c:pt>
                <c:pt idx="4">
                  <c:v>21.58</c:v>
                </c:pt>
                <c:pt idx="5">
                  <c:v>20.32</c:v>
                </c:pt>
                <c:pt idx="6">
                  <c:v>19.21</c:v>
                </c:pt>
                <c:pt idx="7">
                  <c:v>18.21</c:v>
                </c:pt>
                <c:pt idx="8">
                  <c:v>17.309999999999999</c:v>
                </c:pt>
                <c:pt idx="9">
                  <c:v>16.48</c:v>
                </c:pt>
                <c:pt idx="10">
                  <c:v>15.73</c:v>
                </c:pt>
                <c:pt idx="11">
                  <c:v>15.04</c:v>
                </c:pt>
                <c:pt idx="12">
                  <c:v>14.45</c:v>
                </c:pt>
                <c:pt idx="13">
                  <c:v>13.84</c:v>
                </c:pt>
                <c:pt idx="14">
                  <c:v>13.3</c:v>
                </c:pt>
                <c:pt idx="15">
                  <c:v>12.8</c:v>
                </c:pt>
                <c:pt idx="16">
                  <c:v>12.35</c:v>
                </c:pt>
                <c:pt idx="17">
                  <c:v>11.91</c:v>
                </c:pt>
                <c:pt idx="18">
                  <c:v>11.51</c:v>
                </c:pt>
                <c:pt idx="19">
                  <c:v>11.49</c:v>
                </c:pt>
                <c:pt idx="20">
                  <c:v>11.47</c:v>
                </c:pt>
                <c:pt idx="21">
                  <c:v>11.45</c:v>
                </c:pt>
                <c:pt idx="22">
                  <c:v>11.42</c:v>
                </c:pt>
                <c:pt idx="23">
                  <c:v>11.4</c:v>
                </c:pt>
                <c:pt idx="24">
                  <c:v>11.38</c:v>
                </c:pt>
                <c:pt idx="25">
                  <c:v>11.35</c:v>
                </c:pt>
                <c:pt idx="26">
                  <c:v>11.33</c:v>
                </c:pt>
                <c:pt idx="27">
                  <c:v>11.324999999999999</c:v>
                </c:pt>
                <c:pt idx="28">
                  <c:v>11.32</c:v>
                </c:pt>
                <c:pt idx="29">
                  <c:v>11.31</c:v>
                </c:pt>
                <c:pt idx="30">
                  <c:v>11.3</c:v>
                </c:pt>
                <c:pt idx="31">
                  <c:v>11.29</c:v>
                </c:pt>
                <c:pt idx="32">
                  <c:v>11.28</c:v>
                </c:pt>
                <c:pt idx="33">
                  <c:v>11.27</c:v>
                </c:pt>
                <c:pt idx="34">
                  <c:v>11.26</c:v>
                </c:pt>
                <c:pt idx="35">
                  <c:v>11.244999999999999</c:v>
                </c:pt>
                <c:pt idx="36">
                  <c:v>11.24</c:v>
                </c:pt>
                <c:pt idx="37">
                  <c:v>11.23</c:v>
                </c:pt>
                <c:pt idx="38">
                  <c:v>11.22</c:v>
                </c:pt>
                <c:pt idx="39">
                  <c:v>11.21</c:v>
                </c:pt>
                <c:pt idx="40">
                  <c:v>11.2</c:v>
                </c:pt>
                <c:pt idx="41">
                  <c:v>11.19</c:v>
                </c:pt>
                <c:pt idx="42">
                  <c:v>11.18</c:v>
                </c:pt>
                <c:pt idx="43">
                  <c:v>11.16</c:v>
                </c:pt>
                <c:pt idx="44">
                  <c:v>11.15</c:v>
                </c:pt>
                <c:pt idx="45">
                  <c:v>11.14</c:v>
                </c:pt>
                <c:pt idx="46">
                  <c:v>11.14</c:v>
                </c:pt>
              </c:numCache>
            </c:numRef>
          </c:yVal>
          <c:smooth val="1"/>
          <c:extLst>
            <c:ext xmlns:c16="http://schemas.microsoft.com/office/drawing/2014/chart" uri="{C3380CC4-5D6E-409C-BE32-E72D297353CC}">
              <c16:uniqueId val="{00000003-F90B-4D31-9F52-79D65CEB0052}"/>
            </c:ext>
          </c:extLst>
        </c:ser>
        <c:dLbls>
          <c:showLegendKey val="0"/>
          <c:showVal val="0"/>
          <c:showCatName val="0"/>
          <c:showSerName val="0"/>
          <c:showPercent val="0"/>
          <c:showBubbleSize val="0"/>
        </c:dLbls>
        <c:axId val="420734784"/>
        <c:axId val="420734000"/>
      </c:scatterChart>
      <c:valAx>
        <c:axId val="42073478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000"/>
        <c:crosses val="autoZero"/>
        <c:crossBetween val="midCat"/>
      </c:valAx>
      <c:valAx>
        <c:axId val="420734000"/>
        <c:scaling>
          <c:orientation val="minMax"/>
          <c:max val="30"/>
          <c:min val="9"/>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a:t>
                </a:r>
                <a:r>
                  <a:rPr lang="es-ES" baseline="0"/>
                  <a:t> (s)</a:t>
                </a:r>
                <a:endParaRPr lang="es-E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78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T$251:$T$302</c:f>
              <c:numCache>
                <c:formatCode>General</c:formatCode>
                <c:ptCount val="52"/>
                <c:pt idx="0">
                  <c:v>0.4</c:v>
                </c:pt>
                <c:pt idx="1">
                  <c:v>0.67</c:v>
                </c:pt>
                <c:pt idx="2">
                  <c:v>0.93</c:v>
                </c:pt>
                <c:pt idx="3">
                  <c:v>1.2</c:v>
                </c:pt>
                <c:pt idx="4">
                  <c:v>1.47</c:v>
                </c:pt>
                <c:pt idx="5">
                  <c:v>1.74</c:v>
                </c:pt>
                <c:pt idx="6">
                  <c:v>2.0099999999999998</c:v>
                </c:pt>
                <c:pt idx="7">
                  <c:v>2.2799999999999998</c:v>
                </c:pt>
                <c:pt idx="8">
                  <c:v>2.41</c:v>
                </c:pt>
                <c:pt idx="9">
                  <c:v>2.68</c:v>
                </c:pt>
                <c:pt idx="10">
                  <c:v>2.81</c:v>
                </c:pt>
                <c:pt idx="11">
                  <c:v>2.95</c:v>
                </c:pt>
                <c:pt idx="12">
                  <c:v>3.22</c:v>
                </c:pt>
                <c:pt idx="13">
                  <c:v>3.35</c:v>
                </c:pt>
                <c:pt idx="14">
                  <c:v>3.62</c:v>
                </c:pt>
                <c:pt idx="15">
                  <c:v>3.75</c:v>
                </c:pt>
                <c:pt idx="16">
                  <c:v>4.0199999999999996</c:v>
                </c:pt>
                <c:pt idx="17">
                  <c:v>4.16</c:v>
                </c:pt>
                <c:pt idx="18">
                  <c:v>4.42</c:v>
                </c:pt>
                <c:pt idx="19">
                  <c:v>4.5599999999999996</c:v>
                </c:pt>
                <c:pt idx="20">
                  <c:v>4.6900000000000004</c:v>
                </c:pt>
                <c:pt idx="21">
                  <c:v>4.96</c:v>
                </c:pt>
                <c:pt idx="22">
                  <c:v>5.0999999999999996</c:v>
                </c:pt>
                <c:pt idx="23">
                  <c:v>5.23</c:v>
                </c:pt>
                <c:pt idx="24">
                  <c:v>5.5</c:v>
                </c:pt>
                <c:pt idx="25">
                  <c:v>5.63</c:v>
                </c:pt>
                <c:pt idx="26">
                  <c:v>5.9</c:v>
                </c:pt>
                <c:pt idx="27">
                  <c:v>6.03</c:v>
                </c:pt>
                <c:pt idx="28">
                  <c:v>6.17</c:v>
                </c:pt>
                <c:pt idx="29">
                  <c:v>6.44</c:v>
                </c:pt>
                <c:pt idx="30">
                  <c:v>6.57</c:v>
                </c:pt>
                <c:pt idx="31">
                  <c:v>6.84</c:v>
                </c:pt>
                <c:pt idx="32">
                  <c:v>6.97</c:v>
                </c:pt>
                <c:pt idx="33">
                  <c:v>7.11</c:v>
                </c:pt>
                <c:pt idx="34">
                  <c:v>7.38</c:v>
                </c:pt>
                <c:pt idx="35">
                  <c:v>7.51</c:v>
                </c:pt>
                <c:pt idx="36">
                  <c:v>7.65</c:v>
                </c:pt>
                <c:pt idx="37">
                  <c:v>7.78</c:v>
                </c:pt>
                <c:pt idx="38">
                  <c:v>8.0500000000000007</c:v>
                </c:pt>
                <c:pt idx="39">
                  <c:v>8.18</c:v>
                </c:pt>
                <c:pt idx="40">
                  <c:v>8.4499999999999993</c:v>
                </c:pt>
                <c:pt idx="41">
                  <c:v>8.58</c:v>
                </c:pt>
                <c:pt idx="42">
                  <c:v>8.7200000000000006</c:v>
                </c:pt>
                <c:pt idx="43">
                  <c:v>8.99</c:v>
                </c:pt>
                <c:pt idx="44">
                  <c:v>9.1199999999999992</c:v>
                </c:pt>
                <c:pt idx="45">
                  <c:v>9.26</c:v>
                </c:pt>
                <c:pt idx="46">
                  <c:v>9.52</c:v>
                </c:pt>
                <c:pt idx="47">
                  <c:v>9.66</c:v>
                </c:pt>
                <c:pt idx="48">
                  <c:v>9.7899999999999991</c:v>
                </c:pt>
                <c:pt idx="49">
                  <c:v>10.06</c:v>
                </c:pt>
                <c:pt idx="50">
                  <c:v>10.199999999999999</c:v>
                </c:pt>
                <c:pt idx="51">
                  <c:v>10.33</c:v>
                </c:pt>
              </c:numCache>
            </c:numRef>
          </c:xVal>
          <c:yVal>
            <c:numRef>
              <c:f>Hoja1!$U$251:$U$302</c:f>
              <c:numCache>
                <c:formatCode>General</c:formatCode>
                <c:ptCount val="52"/>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numCache>
            </c:numRef>
          </c:yVal>
          <c:smooth val="1"/>
          <c:extLst>
            <c:ext xmlns:c16="http://schemas.microsoft.com/office/drawing/2014/chart" uri="{C3380CC4-5D6E-409C-BE32-E72D297353CC}">
              <c16:uniqueId val="{00000001-3633-4B08-B77A-8CF6472CDD3F}"/>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Q$251:$Q$302</c:f>
              <c:numCache>
                <c:formatCode>General</c:formatCode>
                <c:ptCount val="52"/>
                <c:pt idx="0">
                  <c:v>0.53</c:v>
                </c:pt>
                <c:pt idx="1">
                  <c:v>6.57</c:v>
                </c:pt>
                <c:pt idx="2">
                  <c:v>12.21</c:v>
                </c:pt>
                <c:pt idx="3">
                  <c:v>16.64</c:v>
                </c:pt>
                <c:pt idx="4">
                  <c:v>21.2</c:v>
                </c:pt>
                <c:pt idx="5">
                  <c:v>25.9</c:v>
                </c:pt>
                <c:pt idx="6">
                  <c:v>30.06</c:v>
                </c:pt>
                <c:pt idx="7">
                  <c:v>33.950000000000003</c:v>
                </c:pt>
                <c:pt idx="8">
                  <c:v>38.11</c:v>
                </c:pt>
                <c:pt idx="9">
                  <c:v>41.47</c:v>
                </c:pt>
                <c:pt idx="10">
                  <c:v>45.09</c:v>
                </c:pt>
                <c:pt idx="11">
                  <c:v>48.98</c:v>
                </c:pt>
                <c:pt idx="12">
                  <c:v>52.21</c:v>
                </c:pt>
                <c:pt idx="13">
                  <c:v>55.7</c:v>
                </c:pt>
                <c:pt idx="14">
                  <c:v>59.59</c:v>
                </c:pt>
                <c:pt idx="15">
                  <c:v>62.81</c:v>
                </c:pt>
                <c:pt idx="16">
                  <c:v>66.16</c:v>
                </c:pt>
                <c:pt idx="17">
                  <c:v>69.92</c:v>
                </c:pt>
                <c:pt idx="18">
                  <c:v>72.88</c:v>
                </c:pt>
                <c:pt idx="19">
                  <c:v>76.099999999999994</c:v>
                </c:pt>
                <c:pt idx="20">
                  <c:v>79.45</c:v>
                </c:pt>
                <c:pt idx="21">
                  <c:v>82.81</c:v>
                </c:pt>
                <c:pt idx="22">
                  <c:v>86.3</c:v>
                </c:pt>
                <c:pt idx="23">
                  <c:v>89.79</c:v>
                </c:pt>
                <c:pt idx="24">
                  <c:v>93.41</c:v>
                </c:pt>
                <c:pt idx="25">
                  <c:v>96.9</c:v>
                </c:pt>
                <c:pt idx="26">
                  <c:v>100.26</c:v>
                </c:pt>
                <c:pt idx="27">
                  <c:v>103.61</c:v>
                </c:pt>
                <c:pt idx="28">
                  <c:v>106.7</c:v>
                </c:pt>
                <c:pt idx="29">
                  <c:v>109.65</c:v>
                </c:pt>
                <c:pt idx="30">
                  <c:v>113.01</c:v>
                </c:pt>
                <c:pt idx="31">
                  <c:v>116.23</c:v>
                </c:pt>
                <c:pt idx="32">
                  <c:v>119.05</c:v>
                </c:pt>
                <c:pt idx="33">
                  <c:v>122.4</c:v>
                </c:pt>
                <c:pt idx="34">
                  <c:v>125.35</c:v>
                </c:pt>
                <c:pt idx="35">
                  <c:v>128.71</c:v>
                </c:pt>
                <c:pt idx="36">
                  <c:v>131.80000000000001</c:v>
                </c:pt>
                <c:pt idx="37">
                  <c:v>134.62</c:v>
                </c:pt>
                <c:pt idx="38">
                  <c:v>138.11000000000001</c:v>
                </c:pt>
                <c:pt idx="39">
                  <c:v>141.19</c:v>
                </c:pt>
                <c:pt idx="40">
                  <c:v>144.13999999999999</c:v>
                </c:pt>
                <c:pt idx="41">
                  <c:v>147.5</c:v>
                </c:pt>
                <c:pt idx="42">
                  <c:v>150.59</c:v>
                </c:pt>
                <c:pt idx="43">
                  <c:v>153.54</c:v>
                </c:pt>
                <c:pt idx="44">
                  <c:v>156.76</c:v>
                </c:pt>
                <c:pt idx="45">
                  <c:v>159.97999999999999</c:v>
                </c:pt>
                <c:pt idx="46">
                  <c:v>162.80000000000001</c:v>
                </c:pt>
                <c:pt idx="47">
                  <c:v>166.16</c:v>
                </c:pt>
                <c:pt idx="48">
                  <c:v>169.24</c:v>
                </c:pt>
                <c:pt idx="49">
                  <c:v>172.2</c:v>
                </c:pt>
                <c:pt idx="50">
                  <c:v>175.55</c:v>
                </c:pt>
                <c:pt idx="51">
                  <c:v>178.77</c:v>
                </c:pt>
              </c:numCache>
            </c:numRef>
          </c:xVal>
          <c:yVal>
            <c:numRef>
              <c:f>Hoja1!$R$251:$R$302</c:f>
              <c:numCache>
                <c:formatCode>General</c:formatCode>
                <c:ptCount val="52"/>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numCache>
            </c:numRef>
          </c:yVal>
          <c:smooth val="1"/>
          <c:extLst>
            <c:ext xmlns:c16="http://schemas.microsoft.com/office/drawing/2014/chart" uri="{C3380CC4-5D6E-409C-BE32-E72D297353CC}">
              <c16:uniqueId val="{00000003-3633-4B08-B77A-8CF6472CDD3F}"/>
            </c:ext>
          </c:extLst>
        </c:ser>
        <c:dLbls>
          <c:showLegendKey val="0"/>
          <c:showVal val="0"/>
          <c:showCatName val="0"/>
          <c:showSerName val="0"/>
          <c:showPercent val="0"/>
          <c:showBubbleSize val="0"/>
        </c:dLbls>
        <c:axId val="420731648"/>
        <c:axId val="420732432"/>
      </c:scatterChart>
      <c:valAx>
        <c:axId val="42073164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2432"/>
        <c:crosses val="autoZero"/>
        <c:crossBetween val="midCat"/>
      </c:valAx>
      <c:valAx>
        <c:axId val="42073243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164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DDD-4182-8C94-17F022141EB5}"/>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0DDD-4182-8C94-17F022141EB5}"/>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0DDD-4182-8C94-17F022141EB5}"/>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0DDD-4182-8C94-17F022141EB5}"/>
            </c:ext>
          </c:extLst>
        </c:ser>
        <c:dLbls>
          <c:showLegendKey val="0"/>
          <c:showVal val="0"/>
          <c:showCatName val="0"/>
          <c:showSerName val="0"/>
          <c:showPercent val="0"/>
          <c:showBubbleSize val="0"/>
        </c:dLbls>
        <c:axId val="420733608"/>
        <c:axId val="420734392"/>
      </c:scatterChart>
      <c:valAx>
        <c:axId val="42073360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4392"/>
        <c:crosses val="autoZero"/>
        <c:crossBetween val="midCat"/>
      </c:valAx>
      <c:valAx>
        <c:axId val="420734392"/>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2073360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90091885468427"/>
          <c:y val="2.3159476510503853E-2"/>
          <c:w val="0.76064454880247268"/>
          <c:h val="0.83446573793660406"/>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BEE-4FDE-9FC1-29AB22EA3D0D}"/>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4BEE-4FDE-9FC1-29AB22EA3D0D}"/>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4BEE-4FDE-9FC1-29AB22EA3D0D}"/>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4BEE-4FDE-9FC1-29AB22EA3D0D}"/>
            </c:ext>
          </c:extLst>
        </c:ser>
        <c:dLbls>
          <c:showLegendKey val="0"/>
          <c:showVal val="0"/>
          <c:showCatName val="0"/>
          <c:showSerName val="0"/>
          <c:showPercent val="0"/>
          <c:showBubbleSize val="0"/>
        </c:dLbls>
        <c:axId val="415814528"/>
        <c:axId val="415814136"/>
      </c:scatterChart>
      <c:valAx>
        <c:axId val="415814528"/>
        <c:scaling>
          <c:orientation val="minMax"/>
          <c:max val="11"/>
          <c:min val="9"/>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136"/>
        <c:crosses val="autoZero"/>
        <c:crossBetween val="midCat"/>
      </c:valAx>
      <c:valAx>
        <c:axId val="415814136"/>
        <c:scaling>
          <c:orientation val="minMax"/>
          <c:max val="18"/>
          <c:min val="16"/>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5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39484738386446"/>
          <c:y val="2.3159476510503853E-2"/>
          <c:w val="0.74291020056171408"/>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4E7-4CAF-B576-B5D400CF8F8B}"/>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A4E7-4CAF-B576-B5D400CF8F8B}"/>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layout>
                <c:manualLayout>
                  <c:x val="-6.0803479682601143E-2"/>
                  <c:y val="4.83204075378452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4E7-4CAF-B576-B5D400CF8F8B}"/>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A4E7-4CAF-B576-B5D400CF8F8B}"/>
            </c:ext>
          </c:extLst>
        </c:ser>
        <c:dLbls>
          <c:showLegendKey val="0"/>
          <c:showVal val="0"/>
          <c:showCatName val="0"/>
          <c:showSerName val="0"/>
          <c:showPercent val="0"/>
          <c:showBubbleSize val="0"/>
        </c:dLbls>
        <c:axId val="415814920"/>
        <c:axId val="415815704"/>
      </c:scatterChart>
      <c:valAx>
        <c:axId val="415814920"/>
        <c:scaling>
          <c:orientation val="minMax"/>
          <c:max val="192"/>
          <c:min val="180"/>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5704"/>
        <c:crosses val="autoZero"/>
        <c:crossBetween val="midCat"/>
      </c:valAx>
      <c:valAx>
        <c:axId val="415815704"/>
        <c:scaling>
          <c:orientation val="minMax"/>
          <c:max val="16.899999999999999"/>
          <c:min val="16.5"/>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4158149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CBA24C-9980-423C-B746-CC23E4275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4</TotalTime>
  <Pages>42</Pages>
  <Words>6594</Words>
  <Characters>36272</Characters>
  <Application>Microsoft Office Word</Application>
  <DocSecurity>0</DocSecurity>
  <Lines>302</Lines>
  <Paragraphs>8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2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201</cp:revision>
  <dcterms:created xsi:type="dcterms:W3CDTF">2018-06-13T23:21:00Z</dcterms:created>
  <dcterms:modified xsi:type="dcterms:W3CDTF">2018-06-15T18:18:00Z</dcterms:modified>
</cp:coreProperties>
</file>